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82E39" w14:textId="7775B517" w:rsidR="00DA4EBE" w:rsidRPr="00752A44" w:rsidRDefault="00117262" w:rsidP="00DA4EBE">
      <w:pPr>
        <w:spacing w:line="360" w:lineRule="auto"/>
        <w:jc w:val="center"/>
        <w:rPr>
          <w:b/>
          <w:bCs/>
          <w:sz w:val="24"/>
          <w:szCs w:val="24"/>
        </w:rPr>
      </w:pPr>
      <w:bookmarkStart w:id="0" w:name="_Hlk176365291"/>
      <w:r>
        <w:rPr>
          <w:b/>
          <w:bCs/>
          <w:sz w:val="24"/>
          <w:szCs w:val="24"/>
        </w:rPr>
        <w:t xml:space="preserve">Classifying ML-DEA: </w:t>
      </w:r>
      <w:r w:rsidRPr="00752A44">
        <w:rPr>
          <w:b/>
          <w:bCs/>
          <w:sz w:val="24"/>
          <w:szCs w:val="24"/>
        </w:rPr>
        <w:t xml:space="preserve">A novel approach </w:t>
      </w:r>
      <w:r>
        <w:rPr>
          <w:b/>
          <w:bCs/>
          <w:sz w:val="24"/>
          <w:szCs w:val="24"/>
        </w:rPr>
        <w:t>i</w:t>
      </w:r>
      <w:r w:rsidR="00DA4EBE" w:rsidRPr="00752A44">
        <w:rPr>
          <w:b/>
          <w:bCs/>
          <w:sz w:val="24"/>
          <w:szCs w:val="24"/>
        </w:rPr>
        <w:t>ntegratin</w:t>
      </w:r>
      <w:r w:rsidR="00DA4EBE">
        <w:rPr>
          <w:b/>
          <w:bCs/>
          <w:sz w:val="24"/>
          <w:szCs w:val="24"/>
        </w:rPr>
        <w:t>g</w:t>
      </w:r>
      <w:r w:rsidR="00DA4EBE" w:rsidRPr="00752A44">
        <w:rPr>
          <w:b/>
          <w:bCs/>
          <w:sz w:val="24"/>
          <w:szCs w:val="24"/>
        </w:rPr>
        <w:t xml:space="preserve"> Machine Learning classification models </w:t>
      </w:r>
      <w:r>
        <w:rPr>
          <w:b/>
          <w:bCs/>
          <w:sz w:val="24"/>
          <w:szCs w:val="24"/>
        </w:rPr>
        <w:t xml:space="preserve">with </w:t>
      </w:r>
      <w:r w:rsidR="00DA4EBE" w:rsidRPr="00752A44">
        <w:rPr>
          <w:b/>
          <w:bCs/>
          <w:sz w:val="24"/>
          <w:szCs w:val="24"/>
        </w:rPr>
        <w:t>Data Envelopment Analysis</w:t>
      </w:r>
      <w:r w:rsidR="00DA4EBE">
        <w:rPr>
          <w:b/>
          <w:bCs/>
          <w:sz w:val="24"/>
          <w:szCs w:val="24"/>
        </w:rPr>
        <w:t xml:space="preserve"> to measure </w:t>
      </w:r>
      <w:r>
        <w:rPr>
          <w:b/>
          <w:bCs/>
          <w:sz w:val="24"/>
          <w:szCs w:val="24"/>
        </w:rPr>
        <w:t xml:space="preserve">productive </w:t>
      </w:r>
      <w:r w:rsidR="00DA4EBE">
        <w:rPr>
          <w:b/>
          <w:bCs/>
          <w:sz w:val="24"/>
          <w:szCs w:val="24"/>
        </w:rPr>
        <w:t>efficiency</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0E1F714"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ins w:id="1" w:author="Gonzalez Moyano, Ricardo" w:date="2024-09-05T10:37:00Z" w16du:dateUtc="2024-09-05T08:37:00Z">
        <w:r w:rsidR="003D6266" w:rsidRPr="003D6266">
          <w:t>Berger</w:t>
        </w:r>
        <w:r w:rsidR="003D6266">
          <w:t xml:space="preserve"> et al.</w:t>
        </w:r>
      </w:ins>
      <w:commentRangeStart w:id="2"/>
      <w:del w:id="3" w:author="Gonzalez Moyano, Ricardo" w:date="2024-09-05T10:37:00Z" w16du:dateUtc="2024-09-05T08:37:00Z">
        <w:r w:rsidRPr="00131537" w:rsidDel="003D6266">
          <w:delText>Seiford &amp; Zhu</w:delText>
        </w:r>
      </w:del>
      <w:r w:rsidRPr="00131537">
        <w:t xml:space="preserve">, </w:t>
      </w:r>
      <w:del w:id="4" w:author="Gonzalez Moyano, Ricardo" w:date="2024-09-05T10:37:00Z" w16du:dateUtc="2024-09-05T08:37:00Z">
        <w:r w:rsidRPr="00131537" w:rsidDel="003D6266">
          <w:delText>2002</w:delText>
        </w:r>
        <w:commentRangeEnd w:id="2"/>
        <w:r w:rsidR="0081108D" w:rsidDel="003D6266">
          <w:rPr>
            <w:rStyle w:val="Refdecomentario"/>
          </w:rPr>
          <w:commentReference w:id="2"/>
        </w:r>
      </w:del>
      <w:ins w:id="5" w:author="Gonzalez Moyano, Ricardo" w:date="2024-09-05T10:37:00Z" w16du:dateUtc="2024-09-05T08:37:00Z">
        <w:r w:rsidR="003D6266">
          <w:t>1997</w:t>
        </w:r>
      </w:ins>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79A229EC"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6"/>
      <w:r w:rsidR="000606ED" w:rsidRPr="00131537">
        <w:t>As we are aware, i</w:t>
      </w:r>
      <w:r w:rsidR="00317ADB" w:rsidRPr="00131537">
        <w:t>n the literature, there are two predominant streams of research that explore the integration of machine learning with Data Envelopment Analysis</w:t>
      </w:r>
      <w:commentRangeEnd w:id="6"/>
      <w:r w:rsidR="00F4004D">
        <w:rPr>
          <w:rStyle w:val="Refdecomentario"/>
        </w:rPr>
        <w:commentReference w:id="6"/>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w:t>
      </w:r>
      <w:r w:rsidR="003A4589">
        <w:t>ment</w:t>
      </w:r>
      <w:r w:rsidR="00544D21" w:rsidRPr="00131537">
        <w:t xml:space="preserve"> fitting, enhancing precision and smoothness. Esteve et al. (2020) </w:t>
      </w:r>
      <w:commentRangeStart w:id="7"/>
      <w:commentRangeStart w:id="8"/>
      <w:ins w:id="9" w:author="Jose Luis Zofio Prieto" w:date="2024-08-27T09:43:00Z">
        <w:r w:rsidR="003A4589">
          <w:t>and Aparicio et al</w:t>
        </w:r>
      </w:ins>
      <w:ins w:id="10" w:author="Jose Luis Zofio Prieto" w:date="2024-08-27T09:44:00Z">
        <w:r w:rsidR="003A4589">
          <w:t>.</w:t>
        </w:r>
      </w:ins>
      <w:ins w:id="11" w:author="Jose Luis Zofio Prieto" w:date="2024-08-27T09:43:00Z">
        <w:r w:rsidR="003A4589">
          <w:t xml:space="preserve"> </w:t>
        </w:r>
      </w:ins>
      <w:ins w:id="12" w:author="Jose Luis Zofio Prieto" w:date="2024-08-27T09:44:00Z">
        <w:r w:rsidR="003A4589">
          <w:t>(</w:t>
        </w:r>
      </w:ins>
      <w:ins w:id="13" w:author="Jose Luis Zofio Prieto" w:date="2024-08-27T09:43:00Z">
        <w:r w:rsidR="003A4589">
          <w:t>2021</w:t>
        </w:r>
      </w:ins>
      <w:ins w:id="14" w:author="Jose Luis Zofio Prieto" w:date="2024-08-27T09:44:00Z">
        <w:r w:rsidR="003A4589">
          <w:t xml:space="preserve">) </w:t>
        </w:r>
      </w:ins>
      <w:commentRangeEnd w:id="7"/>
      <w:r w:rsidR="00DE42C6">
        <w:rPr>
          <w:rStyle w:val="Refdecomentario"/>
        </w:rPr>
        <w:commentReference w:id="7"/>
      </w:r>
      <w:commentRangeEnd w:id="8"/>
      <w:r w:rsidR="00CF104B">
        <w:rPr>
          <w:rStyle w:val="Refdecomentario"/>
        </w:rPr>
        <w:commentReference w:id="8"/>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15"/>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15"/>
      <w:r w:rsidR="00AF61EE">
        <w:rPr>
          <w:rStyle w:val="Refdecomentario"/>
        </w:rPr>
        <w:commentReference w:id="15"/>
      </w:r>
      <w:commentRangeStart w:id="16"/>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16"/>
      <w:r w:rsidR="00F4004D">
        <w:rPr>
          <w:rStyle w:val="Refdecomentario"/>
        </w:rPr>
        <w:commentReference w:id="16"/>
      </w:r>
      <w:r w:rsidR="00317ADB" w:rsidRPr="006C3533">
        <w:rPr>
          <w:rFonts w:cs="Times New Roman"/>
        </w:rPr>
        <w:t>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 xml:space="preserve">Emrouznejad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support vector regression (SVR), fuzzy triangular numbers, and fuzzy TOPSIS methods is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254EC4A7" w:rsidR="00317ADB" w:rsidRPr="00131537" w:rsidRDefault="00317ADB" w:rsidP="00BA7B4E">
      <w:pPr>
        <w:spacing w:line="360" w:lineRule="auto"/>
      </w:pPr>
      <w:r w:rsidRPr="00131537">
        <w:t xml:space="preserve">Both streams of research have contributed valuable insights and methodologies for </w:t>
      </w:r>
      <w:proofErr w:type="spellStart"/>
      <w:r w:rsidRPr="00131537">
        <w:t>integrating</w:t>
      </w:r>
      <w:del w:id="17" w:author="Jose Luis Zofio Prieto" w:date="2024-08-27T12:15:00Z">
        <w:r w:rsidRPr="00131537" w:rsidDel="00D86A99">
          <w:delText xml:space="preserve"> </w:delText>
        </w:r>
      </w:del>
      <w:r w:rsidRPr="00131537">
        <w:t>ML</w:t>
      </w:r>
      <w:proofErr w:type="spellEnd"/>
      <w:r w:rsidRPr="00131537">
        <w:t xml:space="preserve"> with DEA. However, despite these </w:t>
      </w:r>
      <w:r w:rsidR="00D86A99">
        <w:t>developments</w:t>
      </w:r>
      <w:r w:rsidRPr="00131537">
        <w:t xml:space="preserve">, there remain certain gaps and limitations that we aim to address in this paper. </w:t>
      </w:r>
      <w:commentRangeStart w:id="18"/>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ins w:id="19" w:author="Jose Luis Zofio Prieto" w:date="2024-09-04T11:58:00Z">
        <w:r w:rsidR="00E33DC5">
          <w:t xml:space="preserve"> contribute to both streams of literature</w:t>
        </w:r>
      </w:ins>
      <w:r w:rsidR="00BA7B4E" w:rsidRPr="00131537">
        <w:t>.</w:t>
      </w:r>
      <w:commentRangeEnd w:id="18"/>
      <w:r w:rsidR="00F4004D">
        <w:rPr>
          <w:rStyle w:val="Refdecomentario"/>
        </w:rPr>
        <w:commentReference w:id="18"/>
      </w:r>
      <w:r w:rsidR="00BA7B4E" w:rsidRPr="00131537">
        <w:t xml:space="preserve"> </w:t>
      </w:r>
      <w:ins w:id="20" w:author="Jose Luis Zofio Prieto" w:date="2024-09-04T11:58:00Z">
        <w:r w:rsidR="00E33DC5">
          <w:t xml:space="preserve">On one hand the use of ML </w:t>
        </w:r>
      </w:ins>
      <w:ins w:id="21" w:author="Jose Luis Zofio Prieto" w:date="2024-09-04T11:59:00Z">
        <w:r w:rsidR="00E33DC5">
          <w:t>classifying techniques</w:t>
        </w:r>
      </w:ins>
      <w:ins w:id="22" w:author="Jose Luis Zofio Prieto" w:date="2024-09-04T12:01:00Z">
        <w:r w:rsidR="00E33DC5">
          <w:t xml:space="preserve">, like SVM or NN, </w:t>
        </w:r>
      </w:ins>
      <w:ins w:id="23" w:author="Jose Luis Zofio Prieto" w:date="2024-09-04T11:58:00Z">
        <w:r w:rsidR="00E33DC5">
          <w:t xml:space="preserve">to </w:t>
        </w:r>
      </w:ins>
      <w:ins w:id="24" w:author="Jose Luis Zofio Prieto" w:date="2024-09-04T11:59:00Z">
        <w:r w:rsidR="00E33DC5">
          <w:t xml:space="preserve">label observations as efficient or inefficient </w:t>
        </w:r>
      </w:ins>
      <w:ins w:id="25" w:author="Jose Luis Zofio Prieto" w:date="2024-09-04T12:00:00Z">
        <w:r w:rsidR="00E33DC5">
          <w:t>represents an alternative method to estimate the production frontier. On the other hand, th</w:t>
        </w:r>
      </w:ins>
      <w:ins w:id="26" w:author="Jose Luis Zofio Prieto" w:date="2024-09-04T12:03:00Z">
        <w:r w:rsidR="00E33DC5">
          <w:t>e</w:t>
        </w:r>
      </w:ins>
      <w:ins w:id="27" w:author="Jose Luis Zofio Prieto" w:date="2024-09-04T12:00:00Z">
        <w:r w:rsidR="00E33DC5">
          <w:t>s</w:t>
        </w:r>
      </w:ins>
      <w:ins w:id="28" w:author="Jose Luis Zofio Prieto" w:date="2024-09-04T12:03:00Z">
        <w:r w:rsidR="00E33DC5">
          <w:t>e</w:t>
        </w:r>
      </w:ins>
      <w:ins w:id="29" w:author="Jose Luis Zofio Prieto" w:date="2024-09-04T12:00:00Z">
        <w:r w:rsidR="00E33DC5">
          <w:t xml:space="preserve"> </w:t>
        </w:r>
      </w:ins>
      <w:ins w:id="30" w:author="Jose Luis Zofio Prieto" w:date="2024-09-04T12:03:00Z">
        <w:r w:rsidR="00E33DC5">
          <w:t xml:space="preserve">techniques </w:t>
        </w:r>
      </w:ins>
      <w:del w:id="31" w:author="Jose Luis Zofio Prieto" w:date="2024-09-04T12:07:00Z">
        <w:r w:rsidR="00BA7B4E" w:rsidRPr="00131537" w:rsidDel="007A0ACD">
          <w:delText xml:space="preserve">Techniques </w:delText>
        </w:r>
      </w:del>
      <w:r w:rsidR="007A0ACD">
        <w:t xml:space="preserve">offer a second-stage explanation of the efficiency scores that by-pass some of the difficulties of the econometric literature </w:t>
      </w:r>
      <w:ins w:id="32" w:author="Jose Luis Zofio Prieto" w:date="2024-09-04T12:09:00Z">
        <w:r w:rsidR="007A0ACD">
          <w:t xml:space="preserve">that regresses </w:t>
        </w:r>
      </w:ins>
      <w:r w:rsidR="00BA7B4E" w:rsidRPr="00131537">
        <w:t>the DEA score</w:t>
      </w:r>
      <w:ins w:id="33" w:author="Jose Luis Zofio Prieto" w:date="2024-09-04T12:09:00Z">
        <w:r w:rsidR="007A0ACD">
          <w:t>s</w:t>
        </w:r>
      </w:ins>
      <w:r w:rsidR="00BA7B4E" w:rsidRPr="00131537">
        <w:t xml:space="preserve"> obtained in the first stage </w:t>
      </w:r>
      <w:ins w:id="34" w:author="Jose Luis Zofio Prieto" w:date="2024-09-04T12:09:00Z">
        <w:r w:rsidR="007A0ACD">
          <w:t>on a set of explanatory variables (</w:t>
        </w:r>
      </w:ins>
      <w:ins w:id="35" w:author="Jose Luis Zofio Prieto" w:date="2024-09-04T12:13:00Z">
        <w:r w:rsidR="007A0ACD">
          <w:t xml:space="preserve">e.g., </w:t>
        </w:r>
      </w:ins>
      <w:ins w:id="36" w:author="Jose Luis Zofio Prieto" w:date="2024-09-04T12:09:00Z">
        <w:r w:rsidR="007A0ACD">
          <w:t>Simar and Wil</w:t>
        </w:r>
      </w:ins>
      <w:ins w:id="37" w:author="Jose Luis Zofio Prieto" w:date="2024-09-04T12:10:00Z">
        <w:r w:rsidR="007A0ACD">
          <w:t>s</w:t>
        </w:r>
      </w:ins>
      <w:ins w:id="38" w:author="Jose Luis Zofio Prieto" w:date="2024-09-04T12:09:00Z">
        <w:r w:rsidR="007A0ACD">
          <w:t>on, 2007)</w:t>
        </w:r>
      </w:ins>
      <w:del w:id="39" w:author="Jose Luis Zofio Prieto" w:date="2024-09-04T12:09:00Z">
        <w:r w:rsidR="00BA7B4E" w:rsidRPr="00131537" w:rsidDel="007A0ACD">
          <w:delText>as the response variable in the second stage</w:delText>
        </w:r>
      </w:del>
      <w:r w:rsidR="00BA7B4E" w:rsidRPr="00131537">
        <w:t xml:space="preserve">. </w:t>
      </w:r>
      <w:ins w:id="40" w:author="Jose Luis Zofio Prieto" w:date="2024-09-04T12:12:00Z">
        <w:r w:rsidR="007A0ACD">
          <w:t xml:space="preserve">Despite advances in this field combining bootstrapping and truncated regression </w:t>
        </w:r>
      </w:ins>
      <w:ins w:id="41" w:author="Jose Luis Zofio Prieto" w:date="2024-09-04T12:13:00Z">
        <w:r w:rsidR="007A0ACD">
          <w:t>techniques</w:t>
        </w:r>
      </w:ins>
      <w:ins w:id="42" w:author="Jose Luis Zofio Prieto" w:date="2024-09-04T12:12:00Z">
        <w:r w:rsidR="007A0ACD">
          <w:t xml:space="preserve">, </w:t>
        </w:r>
      </w:ins>
      <w:commentRangeStart w:id="43"/>
      <w:r w:rsidR="00BA7B4E" w:rsidRPr="00131537">
        <w:t>th</w:t>
      </w:r>
      <w:r w:rsidR="007A0ACD">
        <w:t>ese</w:t>
      </w:r>
      <w:r w:rsidR="00BA7B4E" w:rsidRPr="00131537">
        <w:t xml:space="preserve">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43"/>
      <w:r w:rsidR="005F2885">
        <w:rPr>
          <w:rStyle w:val="Refdecomentario"/>
        </w:rPr>
        <w:commentReference w:id="43"/>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predict this label using all variables of the problem. Additionally, our approach will </w:t>
      </w:r>
      <w:r w:rsidR="00BA7B4E" w:rsidRPr="00131537">
        <w:lastRenderedPageBreak/>
        <w:t xml:space="preserve">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5AEDF390" w:rsidR="000B4B32" w:rsidRPr="00131537" w:rsidRDefault="007F14AD" w:rsidP="004D2CDE">
      <w:pPr>
        <w:spacing w:line="360" w:lineRule="auto"/>
      </w:pPr>
      <w:r>
        <w:t xml:space="preserve">The proposed methodology allows us to contribute also to the research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w:t>
      </w:r>
      <w:del w:id="44" w:author="Gonzalez Moyano, Ricardo" w:date="2024-09-16T12:44:00Z" w16du:dateUtc="2024-09-16T10:44:00Z">
        <w:r w:rsidR="008D6605" w:rsidRPr="00131537" w:rsidDel="006A57B7">
          <w:delText xml:space="preserve"> </w:delText>
        </w:r>
      </w:del>
      <w:r w:rsidR="008D6605" w:rsidRPr="00131537">
        <w:t xml:space="preserve">contributing factors to relative efficiency empowers organizations to channel efforts towards areas where substantial improvements can be achieved. </w:t>
      </w:r>
      <w:r>
        <w:t>A</w:t>
      </w:r>
      <w:r w:rsidR="008D6605" w:rsidRPr="00131537">
        <w:t xml:space="preserve">s suggested by </w:t>
      </w:r>
      <w:proofErr w:type="spellStart"/>
      <w:r w:rsidR="008D6605" w:rsidRPr="00131537">
        <w:t>Thanassoulis</w:t>
      </w:r>
      <w:proofErr w:type="spellEnd"/>
      <w:r w:rsidR="008D6605"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03EB2413" w:rsidR="004D2CDE" w:rsidRPr="00131537" w:rsidRDefault="007F14AD" w:rsidP="004D2CDE">
      <w:pPr>
        <w:spacing w:line="360" w:lineRule="auto"/>
      </w:pPr>
      <w:proofErr w:type="spellStart"/>
      <w:r>
        <w:lastRenderedPageBreak/>
        <w:t>Altoghether</w:t>
      </w:r>
      <w:proofErr w:type="spellEnd"/>
      <w:r w:rsidR="00DA132B">
        <w:t>, t</w:t>
      </w:r>
      <w:r w:rsidR="004D2CDE" w:rsidRPr="00131537">
        <w:t xml:space="preserve">his </w:t>
      </w:r>
      <w:r>
        <w:t xml:space="preserve">study introduces a new method that, based on classification models, allows identifying the efficiency status of DMUs and their relative scores. The method exploits existing </w:t>
      </w:r>
      <w:r w:rsidR="004D2CDE" w:rsidRPr="00131537">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42F22BB8"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r w:rsidR="003257BF">
        <w:t>,</w:t>
      </w:r>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341ADBBD"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r w:rsidR="00EF2740">
        <w:t xml:space="preserve">of </w:t>
      </w:r>
      <w:r w:rsidR="00846988" w:rsidRPr="00846988">
        <w:rPr>
          <w:i/>
          <w:iCs/>
        </w:rPr>
        <w:t>n</w:t>
      </w:r>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utilize </w:t>
      </w:r>
      <w:r w:rsidR="003257BF">
        <w:rPr>
          <w:i/>
          <w:iCs/>
        </w:rPr>
        <w:t xml:space="preserve">m </w:t>
      </w:r>
      <w:r w:rsidR="00EF2740">
        <w:t>various inputs</w:t>
      </w:r>
      <w:r w:rsidR="00FD1065">
        <w:t xml:space="preserve"> </w:t>
      </w:r>
      <w:bookmarkStart w:id="45"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5pt;height:21.05pt" o:ole="">
            <v:imagedata r:id="rId12" o:title=""/>
          </v:shape>
          <o:OLEObject Type="Embed" ProgID="Equation.DSMT4" ShapeID="_x0000_i1025" DrawAspect="Content" ObjectID="_1788262117" r:id="rId13"/>
        </w:object>
      </w:r>
      <w:bookmarkEnd w:id="45"/>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5pt;height:21.05pt" o:ole="">
            <v:imagedata r:id="rId14" o:title=""/>
          </v:shape>
          <o:OLEObject Type="Embed" ProgID="Equation.DSMT4" ShapeID="_x0000_i1026" DrawAspect="Content" ObjectID="_1788262118" r:id="rId15"/>
        </w:object>
      </w:r>
      <w:r w:rsidR="00EF2740">
        <w:t>, like goods or services</w:t>
      </w:r>
      <w:del w:id="46" w:author="Jose Luis Zofio Prieto" w:date="2024-08-30T14:40:00Z">
        <w:r w:rsidR="00DA1199" w:rsidDel="003257BF">
          <w:delText>;</w:delText>
        </w:r>
      </w:del>
      <w:r w:rsidR="003257BF">
        <w:t>.</w:t>
      </w:r>
      <w:r w:rsidR="004A253D">
        <w:t xml:space="preserve"> </w:t>
      </w:r>
      <w:r w:rsidR="003257BF">
        <w:t>In this notation</w:t>
      </w:r>
      <w:r w:rsidR="004A253D">
        <w:t xml:space="preserve">, input and output vectors 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lastRenderedPageBreak/>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3pt;height:21.05pt" o:ole="">
            <v:imagedata r:id="rId16" o:title=""/>
          </v:shape>
          <o:OLEObject Type="Embed" ProgID="Equation.DSMT4" ShapeID="_x0000_i1027" DrawAspect="Content" ObjectID="_1788262119"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184" type="#_x0000_t75" style="width:11.55pt;height:12.25pt" o:ole="">
            <v:imagedata r:id="rId18" o:title=""/>
          </v:shape>
          <o:OLEObject Type="Embed" ProgID="Equation.DSMT4" ShapeID="_x0000_i1184" DrawAspect="Content" ObjectID="_1788262120" r:id="rId19"/>
        </w:object>
      </w:r>
      <w:r w:rsidRPr="00840AD4">
        <w:rPr>
          <w:rFonts w:cs="Times New Roman"/>
          <w:lang w:eastAsia="es-ES"/>
        </w:rPr>
        <w:t xml:space="preserve">,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185" type="#_x0000_t75" style="width:11.55pt;height:12.25pt" o:ole="">
            <v:imagedata r:id="rId18" o:title=""/>
          </v:shape>
          <o:OLEObject Type="Embed" ProgID="Equation.DSMT4" ShapeID="_x0000_i1185" DrawAspect="Content" ObjectID="_1788262121" r:id="rId20"/>
        </w:object>
      </w:r>
      <w:r w:rsidR="00F540C6">
        <w:t xml:space="preserve"> </w:t>
      </w:r>
      <w:r w:rsidR="004A253D">
        <w:t>corresponds to</w:t>
      </w:r>
      <w:r w:rsidR="00F540C6">
        <w:t>:</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186" type="#_x0000_t75" style="width:333.5pt;height:36pt" o:ole="">
            <v:imagedata r:id="rId21" o:title=""/>
          </v:shape>
          <o:OLEObject Type="Embed" ProgID="Equation.DSMT4" ShapeID="_x0000_i1186" DrawAspect="Content" ObjectID="_1788262122"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B418FA4" w:rsidR="00F540C6" w:rsidRDefault="003402E3" w:rsidP="00CF3C28">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w:ins w:id="47" w:author="Jose Luis Zofio Prieto" w:date="2024-08-30T14:44:00Z">
        <w:r w:rsidRPr="008F19D4">
          <w:rPr>
            <w:position w:val="-10"/>
          </w:rPr>
          <w:object w:dxaOrig="420" w:dyaOrig="320" w14:anchorId="1D5A3D0F">
            <v:shape id="_x0000_i1187" type="#_x0000_t75" style="width:21.05pt;height:16.3pt" o:ole="">
              <v:imagedata r:id="rId23" o:title=""/>
            </v:shape>
            <o:OLEObject Type="Embed" ProgID="Equation.DSMT4" ShapeID="_x0000_i1187" DrawAspect="Content" ObjectID="_1788262123" r:id="rId24"/>
          </w:object>
        </w:r>
      </w:ins>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proofErr w:type="gramStart"/>
      <w:r>
        <w:t>In particular</w:t>
      </w:r>
      <w:r w:rsidR="00A84FD5">
        <w:t>,</w:t>
      </w:r>
      <w:r>
        <w:t xml:space="preserve"> our</w:t>
      </w:r>
      <w:proofErr w:type="gramEnd"/>
      <w:r>
        <w:t xml:space="preserve">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w:ins w:id="48" w:author="Jose Luis Zofio Prieto" w:date="2024-08-30T14:49:00Z">
        <w:r w:rsidR="00F527AF" w:rsidRPr="008F19D4">
          <w:rPr>
            <w:position w:val="-12"/>
          </w:rPr>
          <w:object w:dxaOrig="760" w:dyaOrig="360" w14:anchorId="778A9C5D">
            <v:shape id="_x0000_i1188" type="#_x0000_t75" style="width:38.05pt;height:18.35pt" o:ole="">
              <v:imagedata r:id="rId25" o:title=""/>
            </v:shape>
            <o:OLEObject Type="Embed" ProgID="Equation.DSMT4" ShapeID="_x0000_i1188" DrawAspect="Content" ObjectID="_1788262124" r:id="rId26"/>
          </w:object>
        </w:r>
      </w:ins>
      <w:r w:rsidR="00F527AF">
        <w:t xml:space="preserve">, its technical efficiency can be calculated through the following program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189" type="#_x0000_t75" style="width:258.8pt;height:150.1pt" o:ole="">
            <v:imagedata r:id="rId27" o:title=""/>
          </v:shape>
          <o:OLEObject Type="Embed" ProgID="Equation.DSMT4" ShapeID="_x0000_i1189" DrawAspect="Content" ObjectID="_1788262125" r:id="rId28"/>
        </w:object>
      </w:r>
      <w:r w:rsidRPr="00CB41C4">
        <w:rPr>
          <w:rFonts w:cs="Times New Roman"/>
          <w:lang w:val="en-US"/>
        </w:rPr>
        <w:tab/>
      </w:r>
      <w:bookmarkStart w:id="49" w:name="BCC_model"/>
      <w:bookmarkEnd w:id="49"/>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50"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50"/>
      <w:r w:rsidRPr="00CB41C4">
        <w:rPr>
          <w:rFonts w:cs="Times New Roman"/>
          <w:lang w:val="en-US"/>
        </w:rPr>
        <w:fldChar w:fldCharType="end"/>
      </w:r>
    </w:p>
    <w:p w14:paraId="67C0870E" w14:textId="5132D55D" w:rsidR="00C64032" w:rsidRDefault="00F6096B" w:rsidP="00E46C47">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w:ins w:id="51" w:author="Jose Luis Zofio Prieto" w:date="2024-08-30T14:50:00Z">
        <w:r w:rsidR="00F527AF" w:rsidRPr="007E7952">
          <w:rPr>
            <w:position w:val="-10"/>
          </w:rPr>
          <w:object w:dxaOrig="540" w:dyaOrig="320" w14:anchorId="15DF33B2">
            <v:shape id="_x0000_i1190" type="#_x0000_t75" style="width:27.15pt;height:16.3pt" o:ole="">
              <v:imagedata r:id="rId29" o:title=""/>
            </v:shape>
            <o:OLEObject Type="Embed" ProgID="Equation.DSMT4" ShapeID="_x0000_i1190" DrawAspect="Content" ObjectID="_1788262126" r:id="rId30"/>
          </w:object>
        </w:r>
      </w:ins>
      <w:r w:rsidR="00F527AF">
        <w:t>,</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B77A39">
        <w:t xml:space="preserve">, </w:t>
      </w:r>
      <w:ins w:id="52" w:author="Jose Luis Zofio Prieto" w:date="2024-08-30T14:51:00Z">
        <w:r w:rsidR="00B77A39" w:rsidRPr="0030449D">
          <w:rPr>
            <w:position w:val="-10"/>
          </w:rPr>
          <w:object w:dxaOrig="540" w:dyaOrig="320" w14:anchorId="6A030D79">
            <v:shape id="_x0000_i1191" type="#_x0000_t75" style="width:27.15pt;height:16.3pt" o:ole="">
              <v:imagedata r:id="rId31" o:title=""/>
            </v:shape>
            <o:OLEObject Type="Embed" ProgID="Equation.DSMT4" ShapeID="_x0000_i1191" DrawAspect="Content" ObjectID="_1788262127" r:id="rId32"/>
          </w:object>
        </w:r>
      </w:ins>
      <w:r w:rsidR="00E46C47">
        <w:t xml:space="preserve"> </w:t>
      </w:r>
      <w:r w:rsidR="00B77A39">
        <w:t xml:space="preserve">, </w:t>
      </w:r>
      <w:r w:rsidR="00E46C47">
        <w:t xml:space="preserve">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w:t>
      </w:r>
      <w:del w:id="53" w:author="Jose Luis Zofio Prieto" w:date="2024-08-30T14:55:00Z">
        <w:r w:rsidR="00E46C47" w:rsidDel="00B77A39">
          <w:delText>s</w:delText>
        </w:r>
      </w:del>
      <w:r w:rsidR="00E46C47">
        <w:t xml:space="preserve">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commentRangeStart w:id="54"/>
      <w:r w:rsidRPr="00AE22FC">
        <w:rPr>
          <w:b/>
          <w:bCs/>
        </w:rPr>
        <w:t>Two well-known Machine Learning Techniques</w:t>
      </w:r>
      <w:r w:rsidR="003C0FF4">
        <w:rPr>
          <w:b/>
          <w:bCs/>
        </w:rPr>
        <w:t xml:space="preserve"> for Classification</w:t>
      </w:r>
      <w:commentRangeEnd w:id="54"/>
      <w:r w:rsidR="003927F7">
        <w:rPr>
          <w:rStyle w:val="Refdecomentario"/>
        </w:rPr>
        <w:commentReference w:id="54"/>
      </w:r>
    </w:p>
    <w:p w14:paraId="7E978653" w14:textId="1774BF53"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two machine learning techniques that will be employed throughout the article</w:t>
      </w:r>
      <w:r w:rsidR="009A2AF7">
        <w:t>:</w:t>
      </w:r>
      <w:r w:rsidRPr="00522F7F">
        <w:t xml:space="preserve"> Support Vector Machines</w:t>
      </w:r>
      <w:r w:rsidR="00412FF0">
        <w:t xml:space="preserve"> </w:t>
      </w:r>
      <w:r w:rsidR="009A2AF7">
        <w:t>(</w:t>
      </w:r>
      <w:r w:rsidR="00412FF0">
        <w:t>SVM</w:t>
      </w:r>
      <w:r w:rsidR="009A2AF7">
        <w:t>)</w:t>
      </w:r>
      <w:r w:rsidR="00412FF0">
        <w:t>,</w:t>
      </w:r>
      <w:r w:rsidRPr="00522F7F">
        <w:t xml:space="preserve"> and Neural Networks</w:t>
      </w:r>
      <w:r w:rsidR="00412FF0">
        <w:t xml:space="preserve"> </w:t>
      </w:r>
      <w:r w:rsidR="009A2AF7">
        <w:t>(</w:t>
      </w:r>
      <w:r w:rsidR="00412FF0">
        <w:t>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xml:space="preserve">. SVM is a </w:t>
      </w:r>
      <w:r w:rsidR="009A2AF7">
        <w:t xml:space="preserve">favored </w:t>
      </w:r>
      <w:r w:rsidRPr="00522F7F">
        <w:t>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w:t>
      </w:r>
      <w:r w:rsidR="00015D09" w:rsidRPr="00015D09">
        <w:t xml:space="preserve">By understanding the underlying principles of SVM and NN, </w:t>
      </w:r>
      <w:commentRangeStart w:id="55"/>
      <w:r w:rsidR="00015D09" w:rsidRPr="00015D09">
        <w:t>which determine the label and the probability of belonging to that label,</w:t>
      </w:r>
      <w:commentRangeEnd w:id="55"/>
      <w:r w:rsidR="002E58C4">
        <w:rPr>
          <w:rStyle w:val="Refdecomentario"/>
        </w:rPr>
        <w:commentReference w:id="55"/>
      </w:r>
      <w:r w:rsidR="00015D09" w:rsidRPr="00015D09">
        <w:t xml:space="preserve"> we can harness their capabilities to enhance the DEA methodology</w:t>
      </w:r>
      <w:r w:rsidR="00015D09">
        <w:t>.</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1F1B2B08" w:rsidR="00FC167F" w:rsidRDefault="006F7642" w:rsidP="006F7642">
      <w:pPr>
        <w:spacing w:line="360" w:lineRule="auto"/>
      </w:pPr>
      <w:r>
        <w:t>Support Vector Machines stand as a stalwart within the machine learning</w:t>
      </w:r>
      <w:r w:rsidR="009A2AF7">
        <w:t xml:space="preserve"> toolbox</w:t>
      </w:r>
      <w:r>
        <w:t xml:space="preserve">, </w:t>
      </w:r>
      <w:r w:rsidR="006A602A">
        <w:t xml:space="preserve">praised </w:t>
      </w:r>
      <w:r>
        <w:t xml:space="preserve">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w:t>
      </w:r>
      <w:r w:rsidR="006A602A">
        <w:t xml:space="preserve">metadata or </w:t>
      </w:r>
      <w:r w:rsidR="00BA6425" w:rsidRPr="00BA6425">
        <w:t xml:space="preserve">various message features such as the frequency of certain keywords, text length, and the presence of hyperlinks. Here, the target variable would be binary: spam or </w:t>
      </w:r>
      <w:r w:rsidR="006A602A">
        <w:t>legitimate</w:t>
      </w:r>
      <w:r w:rsidR="00BA6425" w:rsidRPr="00BA6425">
        <w:t xml:space="preserve">. Conversely, in a regression problem, we might want to predict the price of a house based on features like size, location, and number of bedrooms, where the target variable would be </w:t>
      </w:r>
      <w:r w:rsidR="000A61A5">
        <w:t xml:space="preserve">the </w:t>
      </w:r>
      <w:r w:rsidR="00BA6425" w:rsidRPr="00BA6425">
        <w:t xml:space="preserve">price, a continuous </w:t>
      </w:r>
      <w:r w:rsidR="006A602A">
        <w:t>amount</w:t>
      </w:r>
      <w:r w:rsidR="00BA6425" w:rsidRPr="00BA6425">
        <w:t>.</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5CFF9F1D"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 xml:space="preserve">and </w:t>
      </w:r>
      <w:r w:rsidR="006A602A">
        <w:t xml:space="preserve">to </w:t>
      </w:r>
      <w:r w:rsidR="008D2126">
        <w:t>avoid overfitting problems.</w:t>
      </w:r>
    </w:p>
    <w:p w14:paraId="4692227F" w14:textId="77777777" w:rsidR="006F7642" w:rsidRDefault="006F7642" w:rsidP="006F7642">
      <w:pPr>
        <w:spacing w:line="360" w:lineRule="auto"/>
      </w:pPr>
    </w:p>
    <w:p w14:paraId="1F51244B" w14:textId="62800A4D"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6A602A">
        <w:t>, or the input-output combinations in production data for efficiency analys</w:t>
      </w:r>
      <w:r w:rsidR="00244BE8">
        <w:t>e</w:t>
      </w:r>
      <w:r w:rsidR="006A602A">
        <w:t>s</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244BE8" w:rsidRPr="00B65A65">
        <w:rPr>
          <w:position w:val="-6"/>
        </w:rPr>
        <w:object w:dxaOrig="240" w:dyaOrig="260" w14:anchorId="3C64B7A7">
          <v:shape id="_x0000_i1192" type="#_x0000_t75" style="width:9.5pt;height:12.25pt" o:ole="">
            <v:imagedata r:id="rId33" o:title=""/>
          </v:shape>
          <o:OLEObject Type="Embed" ProgID="Equation.DSMT4" ShapeID="_x0000_i1192" DrawAspect="Content" ObjectID="_1788262128" r:id="rId34"/>
        </w:object>
      </w:r>
      <w:r>
        <w:t>)</w:t>
      </w:r>
      <w:r w:rsidR="00BA64F1">
        <w:t>, the margin (</w:t>
      </w:r>
      <w:r w:rsidR="00244BE8" w:rsidRPr="00B65A65">
        <w:rPr>
          <w:position w:val="-6"/>
        </w:rPr>
        <w:object w:dxaOrig="200" w:dyaOrig="220" w14:anchorId="0C5281BA">
          <v:shape id="_x0000_i1193" type="#_x0000_t75" style="width:10.2pt;height:12.25pt" o:ole="">
            <v:imagedata r:id="rId35" o:title=""/>
          </v:shape>
          <o:OLEObject Type="Embed" ProgID="Equation.DSMT4" ShapeID="_x0000_i1193" DrawAspect="Content" ObjectID="_1788262129" r:id="rId36"/>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w:t>
      </w:r>
      <w:r w:rsidR="00244BE8">
        <w:t xml:space="preserve">or new </w:t>
      </w:r>
      <w:r>
        <w:t>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42C41708"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w:t>
      </w:r>
      <w:r w:rsidR="00244BE8">
        <w:t xml:space="preserve">(southwest) </w:t>
      </w:r>
      <w:r w:rsidRPr="002B330E">
        <w:t xml:space="preserve">and blue </w:t>
      </w:r>
      <w:r w:rsidR="00244BE8">
        <w:t xml:space="preserve">(northeast) </w:t>
      </w:r>
      <w:r w:rsidRPr="002B330E">
        <w:t xml:space="preserve">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2C5A7DD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FA24E9">
        <w:t xml:space="preserve">An example of </w:t>
      </w:r>
      <w:proofErr w:type="gramStart"/>
      <w:r w:rsidR="00FA24E9">
        <w:t>a</w:t>
      </w:r>
      <w:proofErr w:type="gramEnd"/>
      <w:r w:rsidR="00FA24E9">
        <w:t xml:space="preserve">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65458EC3"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ins w:id="56" w:author="Jose Luis Zofio Prieto" w:date="2024-08-30T17:23:00Z">
        <w:r w:rsidR="006C42C9">
          <w:t xml:space="preserve"> </w:t>
        </w:r>
      </w:ins>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38">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0982B121"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xml:space="preserve">. </w:t>
      </w:r>
      <w:r w:rsidR="00750C54">
        <w:t xml:space="preserve">An example of an artificial </w:t>
      </w:r>
      <w: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0076E2F9" w:rsidR="005967B2" w:rsidRDefault="00972606" w:rsidP="005967B2">
      <w:pPr>
        <w:spacing w:line="360" w:lineRule="auto"/>
      </w:pPr>
      <w:r>
        <w:t xml:space="preserve">The so-called </w:t>
      </w:r>
      <w:proofErr w:type="spellStart"/>
      <w:r w:rsidR="005967B2">
        <w:t>eXplainable</w:t>
      </w:r>
      <w:proofErr w:type="spellEnd"/>
      <w:r w:rsidR="005967B2">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rsidR="005967B2">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005D7E8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6C42C9">
        <w:t>.</w:t>
      </w:r>
      <w:r w:rsidR="00FC03FE">
        <w:t xml:space="preserve"> </w:t>
      </w:r>
      <w:commentRangeStart w:id="57"/>
      <w:r w:rsidR="006C42C9">
        <w:t>F</w:t>
      </w:r>
      <w:r w:rsidR="00FC03FE">
        <w:t xml:space="preserve">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5967B2">
        <w:t>.</w:t>
      </w:r>
      <w:r w:rsidR="00D665E0">
        <w:t xml:space="preserve"> </w:t>
      </w:r>
      <w:commentRangeEnd w:id="57"/>
      <w:r w:rsidR="006C42C9">
        <w:rPr>
          <w:rStyle w:val="Refdecomentario"/>
        </w:rPr>
        <w:commentReference w:id="57"/>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bookmarkStart w:id="58" w:name="_Hlk176366173"/>
      <w:r w:rsidRPr="00B0507F">
        <w:rPr>
          <w:b/>
          <w:bCs/>
        </w:rPr>
        <w:t>Integrating ML</w:t>
      </w:r>
      <w:r w:rsidR="00B0507F" w:rsidRPr="00B0507F">
        <w:rPr>
          <w:b/>
          <w:bCs/>
        </w:rPr>
        <w:t xml:space="preserve"> techniques for classification and Data Envelopment Analysis</w:t>
      </w:r>
    </w:p>
    <w:bookmarkEnd w:id="58"/>
    <w:p w14:paraId="2EF1D7DD" w14:textId="1AC0E1EE" w:rsidR="00C55407" w:rsidRDefault="00C55407" w:rsidP="00C55407">
      <w:pPr>
        <w:spacing w:line="360" w:lineRule="auto"/>
      </w:pPr>
      <w:r>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 xml:space="preserve">on </w:t>
      </w:r>
      <w:r w:rsidR="008F2B26">
        <w:t xml:space="preserve">the </w:t>
      </w:r>
      <w:r w:rsidR="00C64752" w:rsidRPr="00C64752">
        <w:t xml:space="preserve">two </w:t>
      </w:r>
      <w:r w:rsidR="008F2B26">
        <w:t xml:space="preserve">previously discussed </w:t>
      </w:r>
      <w:r w:rsidR="00C64752" w:rsidRPr="00C64752">
        <w:t>techniques: support vector machines (SVM) and neural networks (NN).</w:t>
      </w: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6626CC80" w:rsidR="007B12FD" w:rsidRDefault="003322B6" w:rsidP="00C55407">
      <w:pPr>
        <w:spacing w:line="360" w:lineRule="auto"/>
      </w:pPr>
      <w:commentRangeStart w:id="59"/>
      <w:r w:rsidRPr="003322B6">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t xml:space="preserve">can be reinterpreted within the realm </w:t>
      </w:r>
      <w:r w:rsidRPr="003322B6">
        <w:t xml:space="preserve">of </w:t>
      </w:r>
      <w:proofErr w:type="spellStart"/>
      <w:r w:rsidRPr="003322B6">
        <w:t>eXplainable</w:t>
      </w:r>
      <w:proofErr w:type="spellEnd"/>
      <w:r w:rsidRPr="003322B6">
        <w:t xml:space="preserve"> Artificial Intelligence (XAI) principles, 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4913BD">
        <w:t>likens</w:t>
      </w:r>
      <w:r w:rsidR="007E7952">
        <w:t xml:space="preserve">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59"/>
      <w:r w:rsidR="000E5A10">
        <w:rPr>
          <w:rStyle w:val="Refdecomentario"/>
        </w:rPr>
        <w:commentReference w:id="59"/>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30762975" w:rsidR="007B12FD" w:rsidRPr="00C53157" w:rsidRDefault="007B12FD" w:rsidP="00DD0094">
      <w:pPr>
        <w:spacing w:line="360" w:lineRule="auto"/>
        <w:rPr>
          <w:color w:val="FF0000"/>
        </w:rPr>
      </w:pPr>
    </w:p>
    <w:p w14:paraId="0C649DF4" w14:textId="13C4BA47"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a second phase, we employ a classification ML model, wherein the response variable is the efficiency class (efficient vs. inefficient), and the </w:t>
      </w:r>
      <w:r w:rsidR="00E6289D">
        <w:t xml:space="preserve">classification </w:t>
      </w:r>
      <w:r w:rsidR="00EF7863" w:rsidRPr="00EF7863">
        <w:t xml:space="preserve">features </w:t>
      </w:r>
      <w:r w:rsidR="00E6289D">
        <w:t xml:space="preserve">includes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xml:space="preserve">, </w:t>
      </w:r>
      <w:r w:rsidR="00967F04">
        <w:t xml:space="preserve">introduced by </w:t>
      </w:r>
      <w:r w:rsidR="00967F04">
        <w:rPr>
          <w:rFonts w:cs="Times New Roman"/>
        </w:rPr>
        <w:t xml:space="preserve">Andersen and Petersen (1993), that allows </w:t>
      </w:r>
      <w:r w:rsidR="00967F04">
        <w:t xml:space="preserve">differentiating </w:t>
      </w:r>
      <w:r w:rsidR="00A009C0" w:rsidRPr="00A009C0">
        <w:t>among the subset of efficient DMUs</w:t>
      </w:r>
      <w:r w:rsidR="00967F04">
        <w:t>, which otherwise have the same unitary score</w:t>
      </w:r>
      <w:r w:rsidR="00A009C0" w:rsidRPr="00A009C0">
        <w:t>.</w:t>
      </w:r>
      <w:r w:rsidR="00C578DD">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6AAB4A21" w14:textId="29301CDE" w:rsidR="00773FDB" w:rsidRDefault="00C73E9B" w:rsidP="00C73E9B">
      <w:pPr>
        <w:spacing w:line="360" w:lineRule="auto"/>
      </w:pPr>
      <w:r w:rsidRPr="00773FDB">
        <w:rPr>
          <w:b/>
          <w:bCs/>
        </w:rPr>
        <w:t>Step 1:</w:t>
      </w:r>
      <w:r>
        <w:t xml:space="preserve"> Utilize </w:t>
      </w:r>
      <w:r w:rsidR="005D42ED">
        <w:t xml:space="preserve">the </w:t>
      </w:r>
      <w:del w:id="60" w:author="Gonzalez Moyano, Ricardo" w:date="2024-09-19T13:26:00Z" w16du:dateUtc="2024-09-19T11:26:00Z">
        <w:r w:rsidR="005D42ED" w:rsidDel="00B750D9">
          <w:delText>additive</w:delText>
        </w:r>
        <w:r w:rsidDel="00B750D9">
          <w:delText xml:space="preserve"> </w:delText>
        </w:r>
      </w:del>
      <w:r>
        <w:t xml:space="preserve">DEA </w:t>
      </w:r>
      <w:r w:rsidR="005D42ED">
        <w:t>model (</w:t>
      </w:r>
      <w:ins w:id="61" w:author="Gonzalez Moyano, Ricardo" w:date="2024-09-19T13:35:00Z" w16du:dateUtc="2024-09-19T11:35:00Z">
        <w:r w:rsidR="00A87509" w:rsidRPr="00A87509">
          <w:t>Banker et al. 1984</w:t>
        </w:r>
      </w:ins>
      <w:r w:rsidR="005D42ED">
        <w:t>)</w:t>
      </w:r>
      <w:r w:rsidR="00CE4A4D">
        <w:t>, model</w:t>
      </w:r>
      <w:r w:rsidR="003467FC">
        <w:t xml:space="preserve"> (</w:t>
      </w:r>
      <w:r w:rsidR="002F5639">
        <w:fldChar w:fldCharType="begin"/>
      </w:r>
      <w:r w:rsidR="002F5639">
        <w:instrText>HYPERLINK  \l "BCC_model"</w:instrText>
      </w:r>
      <w:r w:rsidR="002F5639">
        <w:fldChar w:fldCharType="separate"/>
      </w:r>
      <w:r w:rsidR="002F5639" w:rsidRPr="002F5639">
        <w:rPr>
          <w:rStyle w:val="Hipervnculo"/>
        </w:rPr>
        <w:t>3</w:t>
      </w:r>
      <w:r w:rsidR="002F5639">
        <w:fldChar w:fldCharType="end"/>
      </w:r>
      <w:r w:rsidR="003467FC">
        <w:t>)</w:t>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w:t>
      </w:r>
      <w:del w:id="62" w:author="Gonzalez Moyano, Ricardo" w:date="2024-09-19T13:40:00Z" w16du:dateUtc="2024-09-19T11:40:00Z">
        <w:r w:rsidR="00773FDB" w:rsidRPr="00773FDB" w:rsidDel="002F5639">
          <w:delText xml:space="preserve">zero </w:delText>
        </w:r>
      </w:del>
      <w:ins w:id="63" w:author="Gonzalez Moyano, Ricardo" w:date="2024-09-19T13:40:00Z" w16du:dateUtc="2024-09-19T11:40:00Z">
        <w:r w:rsidR="002F5639">
          <w:t>one</w:t>
        </w:r>
        <w:r w:rsidR="002F5639" w:rsidRPr="00773FDB">
          <w:t xml:space="preserve"> </w:t>
        </w:r>
      </w:ins>
      <w:r w:rsidR="00773FDB" w:rsidRPr="00773FDB">
        <w:t xml:space="preserve">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commentRangeStart w:id="64"/>
      <w:r w:rsidR="00886BDA">
        <w:rPr>
          <w:rStyle w:val="Refdenotaalpie"/>
        </w:rPr>
        <w:footnoteReference w:id="4"/>
      </w:r>
      <w:commentRangeEnd w:id="64"/>
      <w:r w:rsidR="00886BDA">
        <w:rPr>
          <w:rStyle w:val="Refdecomentario"/>
        </w:rPr>
        <w:commentReference w:id="64"/>
      </w:r>
    </w:p>
    <w:p w14:paraId="5A51400B" w14:textId="2B4F96D4" w:rsidR="00FC56E7" w:rsidRPr="00CB41C4" w:rsidRDefault="00FC56E7" w:rsidP="00FC56E7">
      <w:pPr>
        <w:pStyle w:val="MTDisplayEquation"/>
        <w:rPr>
          <w:rFonts w:cs="Times New Roman"/>
          <w:lang w:val="en-US"/>
        </w:rPr>
      </w:pPr>
      <w:r w:rsidRPr="00CB41C4">
        <w:rPr>
          <w:rFonts w:cs="Times New Roman"/>
          <w:lang w:val="en-US"/>
        </w:rPr>
        <w:tab/>
      </w:r>
      <w:del w:id="67" w:author="Gonzalez Moyano, Ricardo" w:date="2024-09-19T13:41:00Z" w16du:dateUtc="2024-09-19T11:41:00Z">
        <w:r w:rsidR="00B65A65" w:rsidRPr="00B65A65" w:rsidDel="002F5639">
          <w:rPr>
            <w:position w:val="-160"/>
          </w:rPr>
          <w:object w:dxaOrig="5480" w:dyaOrig="3300" w14:anchorId="49A04A65">
            <v:shape id="_x0000_i1194" type="#_x0000_t75" style="width:274.4pt;height:165.05pt" o:ole="">
              <v:imagedata r:id="rId40" o:title=""/>
            </v:shape>
            <o:OLEObject Type="Embed" ProgID="Equation.DSMT4" ShapeID="_x0000_i1194" DrawAspect="Content" ObjectID="_1788262130" r:id="rId41"/>
          </w:object>
        </w:r>
        <w:r w:rsidRPr="00CB41C4" w:rsidDel="002F5639">
          <w:rPr>
            <w:rFonts w:cs="Times New Roman"/>
            <w:lang w:val="en-US"/>
          </w:rPr>
          <w:tab/>
        </w:r>
        <w:r w:rsidRPr="00CB41C4" w:rsidDel="002F5639">
          <w:rPr>
            <w:rFonts w:cs="Times New Roman"/>
            <w:lang w:val="en-US"/>
          </w:rPr>
          <w:fldChar w:fldCharType="begin"/>
        </w:r>
        <w:r w:rsidRPr="00CB41C4" w:rsidDel="002F5639">
          <w:rPr>
            <w:rFonts w:cs="Times New Roman"/>
            <w:lang w:val="en-US"/>
          </w:rPr>
          <w:delInstrText xml:space="preserve"> MACROBUTTON MTPlaceRef \* MERGEFORMAT </w:delInstrText>
        </w:r>
        <w:r w:rsidRPr="00CB41C4" w:rsidDel="002F5639">
          <w:rPr>
            <w:rFonts w:cs="Times New Roman"/>
            <w:lang w:val="en-US"/>
          </w:rPr>
          <w:fldChar w:fldCharType="begin"/>
        </w:r>
        <w:r w:rsidRPr="00CB41C4" w:rsidDel="002F5639">
          <w:rPr>
            <w:rFonts w:cs="Times New Roman"/>
            <w:lang w:val="en-US"/>
          </w:rPr>
          <w:delInstrText xml:space="preserve"> SEQ MTEqn \h \* MERGEFORMAT </w:delInstrText>
        </w:r>
        <w:r w:rsidRPr="00CB41C4" w:rsidDel="002F5639">
          <w:rPr>
            <w:rFonts w:cs="Times New Roman"/>
            <w:lang w:val="en-US"/>
          </w:rPr>
          <w:fldChar w:fldCharType="end"/>
        </w:r>
        <w:bookmarkStart w:id="68" w:name="ZEqnNum131568"/>
        <w:r w:rsidRPr="00CB41C4" w:rsidDel="002F5639">
          <w:rPr>
            <w:rFonts w:cs="Times New Roman"/>
            <w:lang w:val="en-US"/>
          </w:rPr>
          <w:delInstrText>(</w:delInstrText>
        </w:r>
        <w:r w:rsidRPr="00CB41C4" w:rsidDel="002F5639">
          <w:rPr>
            <w:rFonts w:cs="Times New Roman"/>
            <w:lang w:val="en-US"/>
          </w:rPr>
          <w:fldChar w:fldCharType="begin"/>
        </w:r>
        <w:r w:rsidRPr="00CB41C4" w:rsidDel="002F5639">
          <w:rPr>
            <w:rFonts w:cs="Times New Roman"/>
            <w:lang w:val="en-US"/>
          </w:rPr>
          <w:delInstrText xml:space="preserve"> SEQ MTEqn \c \* Arabic \* MERGEFORMAT </w:delInstrText>
        </w:r>
        <w:r w:rsidRPr="00CB41C4" w:rsidDel="002F5639">
          <w:rPr>
            <w:rFonts w:cs="Times New Roman"/>
            <w:lang w:val="en-US"/>
          </w:rPr>
          <w:fldChar w:fldCharType="separate"/>
        </w:r>
        <w:r w:rsidR="005758FC" w:rsidDel="002F5639">
          <w:rPr>
            <w:rFonts w:cs="Times New Roman"/>
            <w:noProof/>
            <w:lang w:val="en-US"/>
          </w:rPr>
          <w:delInstrText>4</w:delInstrText>
        </w:r>
        <w:r w:rsidRPr="00CB41C4" w:rsidDel="002F5639">
          <w:rPr>
            <w:rFonts w:cs="Times New Roman"/>
            <w:lang w:val="en-US"/>
          </w:rPr>
          <w:fldChar w:fldCharType="end"/>
        </w:r>
        <w:r w:rsidRPr="00CB41C4" w:rsidDel="002F5639">
          <w:rPr>
            <w:rFonts w:cs="Times New Roman"/>
            <w:lang w:val="en-US"/>
          </w:rPr>
          <w:delInstrText>)</w:delInstrText>
        </w:r>
        <w:bookmarkEnd w:id="68"/>
        <w:r w:rsidRPr="00CB41C4" w:rsidDel="002F5639">
          <w:rPr>
            <w:rFonts w:cs="Times New Roman"/>
            <w:lang w:val="en-US"/>
          </w:rPr>
          <w:fldChar w:fldCharType="end"/>
        </w:r>
      </w:del>
    </w:p>
    <w:p w14:paraId="3CA59734" w14:textId="00F14641" w:rsidR="00484104" w:rsidRDefault="00484104" w:rsidP="00C73E9B">
      <w:pPr>
        <w:spacing w:line="360" w:lineRule="auto"/>
      </w:pPr>
      <w:r>
        <w:t xml:space="preserve">If </w:t>
      </w:r>
      <w:ins w:id="69" w:author="Gonzalez Moyano, Ricardo" w:date="2024-09-19T13:43:00Z" w16du:dateUtc="2024-09-19T11:43:00Z">
        <w:r w:rsidR="006E42B0" w:rsidRPr="0030449D">
          <w:rPr>
            <w:position w:val="-10"/>
          </w:rPr>
          <w:object w:dxaOrig="540" w:dyaOrig="320" w14:anchorId="5E5BC068">
            <v:shape id="_x0000_i1228" type="#_x0000_t75" style="width:27.15pt;height:16.3pt" o:ole="">
              <v:imagedata r:id="rId31" o:title=""/>
            </v:shape>
            <o:OLEObject Type="Embed" ProgID="Equation.DSMT4" ShapeID="_x0000_i1228" DrawAspect="Content" ObjectID="_1788262131" r:id="rId42"/>
          </w:object>
        </w:r>
      </w:ins>
      <w:del w:id="70" w:author="Gonzalez Moyano, Ricardo" w:date="2024-09-19T13:43:00Z" w16du:dateUtc="2024-09-19T11:43:00Z">
        <w:r w:rsidR="00B65A65" w:rsidRPr="00B65A65" w:rsidDel="000C0BE6">
          <w:rPr>
            <w:position w:val="-14"/>
          </w:rPr>
          <w:object w:dxaOrig="1480" w:dyaOrig="380" w14:anchorId="59569B41">
            <v:shape id="_x0000_i1195" type="#_x0000_t75" style="width:74.05pt;height:19pt" o:ole="">
              <v:imagedata r:id="rId43" o:title=""/>
            </v:shape>
            <o:OLEObject Type="Embed" ProgID="Equation.DSMT4" ShapeID="_x0000_i1195" DrawAspect="Content" ObjectID="_1788262132" r:id="rId44"/>
          </w:object>
        </w:r>
      </w:del>
      <w:r w:rsidR="00EE1C45">
        <w:t xml:space="preserve">, then DMU </w:t>
      </w:r>
      <w:r w:rsidR="00B65A65" w:rsidRPr="00B65A65">
        <w:rPr>
          <w:position w:val="-12"/>
        </w:rPr>
        <w:object w:dxaOrig="760" w:dyaOrig="360" w14:anchorId="01CFA10F">
          <v:shape id="_x0000_i1196" type="#_x0000_t75" style="width:38.05pt;height:18.35pt" o:ole="">
            <v:imagedata r:id="rId45" o:title=""/>
          </v:shape>
          <o:OLEObject Type="Embed" ProgID="Equation.DSMT4" ShapeID="_x0000_i1196" DrawAspect="Content" ObjectID="_1788262133" r:id="rId46"/>
        </w:object>
      </w:r>
      <w:r w:rsidR="00EE1C45">
        <w:t xml:space="preserve"> is (technically) inefficient. The set of </w:t>
      </w:r>
      <w:r w:rsidR="00165F09">
        <w:t>all inefficient DMUs is denote</w:t>
      </w:r>
      <w:r w:rsidR="00886BDA">
        <w:t>d</w:t>
      </w:r>
      <w:r w:rsidR="00165F09">
        <w:t xml:space="preserve"> as </w:t>
      </w:r>
      <w:r w:rsidR="00B65A65" w:rsidRPr="00025957">
        <w:rPr>
          <w:position w:val="-4"/>
        </w:rPr>
        <w:object w:dxaOrig="180" w:dyaOrig="240" w14:anchorId="0B53D023">
          <v:shape id="_x0000_i1197" type="#_x0000_t75" style="width:9.5pt;height:12.25pt" o:ole="">
            <v:imagedata r:id="rId47" o:title=""/>
          </v:shape>
          <o:OLEObject Type="Embed" ProgID="Equation.DSMT4" ShapeID="_x0000_i1197" DrawAspect="Content" ObjectID="_1788262134" r:id="rId48"/>
        </w:object>
      </w:r>
      <w:r w:rsidR="00165F09">
        <w:t xml:space="preserve">. Otherwise, if </w:t>
      </w:r>
      <w:ins w:id="71" w:author="Gonzalez Moyano, Ricardo" w:date="2024-09-19T13:43:00Z" w16du:dateUtc="2024-09-19T11:43:00Z">
        <w:r w:rsidR="006E42B0" w:rsidRPr="007E7952">
          <w:rPr>
            <w:position w:val="-10"/>
          </w:rPr>
          <w:object w:dxaOrig="540" w:dyaOrig="320" w14:anchorId="1E8D2214">
            <v:shape id="_x0000_i1226" type="#_x0000_t75" style="width:27.15pt;height:16.3pt" o:ole="">
              <v:imagedata r:id="rId29" o:title=""/>
            </v:shape>
            <o:OLEObject Type="Embed" ProgID="Equation.DSMT4" ShapeID="_x0000_i1226" DrawAspect="Content" ObjectID="_1788262135" r:id="rId49"/>
          </w:object>
        </w:r>
      </w:ins>
      <w:del w:id="72" w:author="Gonzalez Moyano, Ricardo" w:date="2024-09-19T13:43:00Z" w16du:dateUtc="2024-09-19T11:43:00Z">
        <w:r w:rsidR="00B65A65" w:rsidRPr="00B65A65" w:rsidDel="006E42B0">
          <w:rPr>
            <w:position w:val="-14"/>
          </w:rPr>
          <w:object w:dxaOrig="1480" w:dyaOrig="380" w14:anchorId="7B2BFFC2">
            <v:shape id="_x0000_i1198" type="#_x0000_t75" style="width:74.05pt;height:19pt" o:ole="">
              <v:imagedata r:id="rId50" o:title=""/>
            </v:shape>
            <o:OLEObject Type="Embed" ProgID="Equation.DSMT4" ShapeID="_x0000_i1198" DrawAspect="Content" ObjectID="_1788262136" r:id="rId51"/>
          </w:object>
        </w:r>
      </w:del>
      <w:r w:rsidR="0014739E">
        <w:t xml:space="preserve">, then DMU </w:t>
      </w:r>
      <w:r w:rsidR="00B65A65" w:rsidRPr="00B65A65">
        <w:rPr>
          <w:position w:val="-12"/>
        </w:rPr>
        <w:object w:dxaOrig="760" w:dyaOrig="360" w14:anchorId="565C23A1">
          <v:shape id="_x0000_i1199" type="#_x0000_t75" style="width:38.05pt;height:18.35pt" o:ole="">
            <v:imagedata r:id="rId45" o:title=""/>
          </v:shape>
          <o:OLEObject Type="Embed" ProgID="Equation.DSMT4" ShapeID="_x0000_i1199" DrawAspect="Content" ObjectID="_1788262137" r:id="rId52"/>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200" type="#_x0000_t75" style="width:12.25pt;height:12.25pt" o:ole="">
            <v:imagedata r:id="rId53" o:title=""/>
          </v:shape>
          <o:OLEObject Type="Embed" ProgID="Equation.DSMT4" ShapeID="_x0000_i1200" DrawAspect="Content" ObjectID="_1788262138" r:id="rId54"/>
        </w:object>
      </w:r>
      <w:r w:rsidR="00A92B22">
        <w:t>.</w:t>
      </w:r>
    </w:p>
    <w:p w14:paraId="4459E809" w14:textId="77777777" w:rsidR="00542066" w:rsidRPr="006914ED" w:rsidRDefault="00542066" w:rsidP="00C73E9B">
      <w:pPr>
        <w:spacing w:line="360" w:lineRule="auto"/>
      </w:pPr>
    </w:p>
    <w:p w14:paraId="1F2986DA" w14:textId="29A86FF6" w:rsidR="007A3EB9" w:rsidRDefault="00542066" w:rsidP="00CC5934">
      <w:pPr>
        <w:spacing w:line="360" w:lineRule="auto"/>
      </w:pPr>
      <w:r w:rsidRPr="00E52AED">
        <w:rPr>
          <w:b/>
          <w:bCs/>
        </w:rPr>
        <w:t>Step 2</w:t>
      </w:r>
      <w:r>
        <w:t xml:space="preserve">: </w:t>
      </w:r>
      <w:r w:rsidR="00092076">
        <w:t>A</w:t>
      </w:r>
      <w:r w:rsidR="00CC5934">
        <w:t xml:space="preserve">ddressing the challenge of class imbalance </w:t>
      </w:r>
      <w:r w:rsidR="00931BB2">
        <w:t xml:space="preserve">(efficient and inefficient) </w:t>
      </w:r>
      <w:r w:rsidR="00CC5934">
        <w:t>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w:t>
      </w:r>
      <w:r w:rsidR="00F30378">
        <w:t xml:space="preserve">‘out-of-the-sample’ </w:t>
      </w:r>
      <w:r w:rsidR="00CC5934">
        <w:t>by mitigating the bias introduced by the original class imbalance.</w:t>
      </w:r>
      <w:r w:rsidR="007A3EB9">
        <w:t xml:space="preserve"> Next, we talk about the process that we implement in practice to generate the synthetic units.</w:t>
      </w:r>
    </w:p>
    <w:p w14:paraId="0D476D46" w14:textId="6E4ED82C" w:rsidR="00A24D2B" w:rsidRDefault="00F30378">
      <w:pPr>
        <w:spacing w:line="360" w:lineRule="auto"/>
        <w:ind w:left="180"/>
        <w:rPr>
          <w:ins w:id="73" w:author="Jose Luis Zofio Prieto" w:date="2024-09-03T11:18:00Z"/>
        </w:rPr>
        <w:pPrChange w:id="74" w:author="Jose Luis Zofio Prieto" w:date="2024-09-03T11:19:00Z">
          <w:pPr>
            <w:spacing w:line="360" w:lineRule="auto"/>
          </w:pPr>
        </w:pPrChange>
      </w:pPr>
      <w:ins w:id="75" w:author="Jose Luis Zofio Prieto" w:date="2024-09-03T11:08:00Z">
        <w:r w:rsidRPr="00F30378">
          <w:rPr>
            <w:i/>
            <w:iCs/>
            <w:rPrChange w:id="76" w:author="Jose Luis Zofio Prieto" w:date="2024-09-03T11:08:00Z">
              <w:rPr>
                <w:b/>
                <w:bCs/>
              </w:rPr>
            </w:rPrChange>
          </w:rPr>
          <w:t>Step 2a</w:t>
        </w:r>
        <w:r>
          <w:t xml:space="preserve">: </w:t>
        </w:r>
      </w:ins>
      <w:r w:rsidR="00935AC1">
        <w:t xml:space="preserve">First, we determined the necessary number of synthetic units to balance the proportion of units in both classes (efficient vs. inefficient units). </w:t>
      </w:r>
      <w:commentRangeStart w:id="77"/>
      <w:commentRangeStart w:id="78"/>
      <w:r w:rsidR="00935AC1">
        <w:t>To achieve this equilibrium, we project the inefficient DMUs onto the DEA frontier using a radial model and incorporate them into the training set</w:t>
      </w:r>
      <w:commentRangeEnd w:id="77"/>
      <w:r>
        <w:rPr>
          <w:rStyle w:val="Refdecomentario"/>
        </w:rPr>
        <w:commentReference w:id="77"/>
      </w:r>
      <w:commentRangeEnd w:id="78"/>
      <w:r w:rsidR="00820EBB">
        <w:rPr>
          <w:rStyle w:val="Refdecomentario"/>
        </w:rPr>
        <w:commentReference w:id="78"/>
      </w:r>
      <w:r w:rsidR="00935AC1">
        <w:t xml:space="preserve">. </w:t>
      </w:r>
      <w:commentRangeStart w:id="79"/>
      <w:commentRangeStart w:id="80"/>
      <w:r w:rsidR="00935AC1">
        <w:t xml:space="preserve">However, we performed </w:t>
      </w:r>
      <w:r w:rsidR="00C8706C">
        <w:t>a conditioned</w:t>
      </w:r>
      <w:r w:rsidR="00935AC1">
        <w:t xml:space="preserve"> selection of the synthetic units to cover as much of the frontier as possible within the region of observed inputs and outputs (bounded by the minimum and maximum observed values in the data).</w:t>
      </w:r>
      <w:r w:rsidR="00290992">
        <w:t xml:space="preserve"> </w:t>
      </w:r>
      <w:commentRangeEnd w:id="79"/>
      <w:r w:rsidR="000674B0">
        <w:rPr>
          <w:rStyle w:val="Refdecomentario"/>
        </w:rPr>
        <w:commentReference w:id="79"/>
      </w:r>
      <w:commentRangeEnd w:id="80"/>
      <w:r w:rsidR="003B4E86">
        <w:rPr>
          <w:rStyle w:val="Refdecomentario"/>
        </w:rPr>
        <w:commentReference w:id="80"/>
      </w:r>
    </w:p>
    <w:p w14:paraId="548435CA" w14:textId="77777777" w:rsidR="00A24D2B" w:rsidRDefault="00A24D2B">
      <w:pPr>
        <w:spacing w:line="360" w:lineRule="auto"/>
        <w:ind w:left="180"/>
        <w:rPr>
          <w:ins w:id="81" w:author="Jose Luis Zofio Prieto" w:date="2024-09-03T11:18:00Z"/>
        </w:rPr>
        <w:pPrChange w:id="82" w:author="Jose Luis Zofio Prieto" w:date="2024-09-03T11:19:00Z">
          <w:pPr>
            <w:spacing w:line="360" w:lineRule="auto"/>
          </w:pPr>
        </w:pPrChange>
      </w:pPr>
      <w:ins w:id="83" w:author="Jose Luis Zofio Prieto" w:date="2024-09-03T11:18:00Z">
        <w:r w:rsidRPr="00177688">
          <w:rPr>
            <w:i/>
            <w:iCs/>
          </w:rPr>
          <w:t>Step 2</w:t>
        </w:r>
        <w:r>
          <w:rPr>
            <w:i/>
            <w:iCs/>
          </w:rPr>
          <w:t>b:</w:t>
        </w:r>
        <w:r>
          <w:t xml:space="preserve"> </w:t>
        </w:r>
      </w:ins>
      <w:r w:rsidR="00935AC1">
        <w:t xml:space="preserve">Second, for each non-synthetic DMU, we assessed whether both inputs and outputs were situated in the first quartile. If a unit was found to be in the </w:t>
      </w:r>
      <w:commentRangeStart w:id="84"/>
      <w:commentRangeStart w:id="85"/>
      <w:r w:rsidR="00935AC1">
        <w:t>first quartile in at least half of the dimensions</w:t>
      </w:r>
      <w:commentRangeEnd w:id="84"/>
      <w:r w:rsidR="00F30378">
        <w:rPr>
          <w:rStyle w:val="Refdecomentario"/>
        </w:rPr>
        <w:commentReference w:id="84"/>
      </w:r>
      <w:commentRangeEnd w:id="85"/>
      <w:r w:rsidR="00601FA2">
        <w:rPr>
          <w:rStyle w:val="Refdecomentario"/>
        </w:rPr>
        <w:commentReference w:id="85"/>
      </w:r>
      <w:r w:rsidR="00935AC1">
        <w:t>,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p>
    <w:p w14:paraId="7D66CE28" w14:textId="0F8061E0" w:rsidR="00935AC1" w:rsidRDefault="00A24D2B">
      <w:pPr>
        <w:spacing w:line="360" w:lineRule="auto"/>
        <w:ind w:left="180"/>
        <w:pPrChange w:id="86" w:author="Jose Luis Zofio Prieto" w:date="2024-09-03T11:19:00Z">
          <w:pPr>
            <w:spacing w:line="360" w:lineRule="auto"/>
          </w:pPr>
        </w:pPrChange>
      </w:pPr>
      <w:ins w:id="87" w:author="Jose Luis Zofio Prieto" w:date="2024-09-03T11:18:00Z">
        <w:r w:rsidRPr="00177688">
          <w:rPr>
            <w:i/>
            <w:iCs/>
          </w:rPr>
          <w:t>Step 2</w:t>
        </w:r>
        <w:r>
          <w:rPr>
            <w:i/>
            <w:iCs/>
          </w:rPr>
          <w:t>c:</w:t>
        </w:r>
        <w:r>
          <w:t xml:space="preserve"> Third</w:t>
        </w:r>
      </w:ins>
      <w:r w:rsidR="00935AC1">
        <w:t xml:space="preserve">, to provide additional information to the ML model, we generated new inefficient synthetic units following the same methodology. Our investigations indicated that model predictions improved with this </w:t>
      </w:r>
      <w:r w:rsidR="00F30378">
        <w:t>last addition</w:t>
      </w:r>
      <w:r w:rsidR="00935AC1">
        <w:t xml:space="preserve">, especially in cases with 50 DMUs or fewer. In this process, we considered the original DMUs and worsened them (in terms of more input and less output), resulting in new synthetic units. </w:t>
      </w:r>
      <w:r w:rsidR="00F30378">
        <w:t xml:space="preserve">The goal is to obtain a </w:t>
      </w:r>
      <w:r w:rsidR="00935AC1">
        <w:t xml:space="preserve">proportion of efficient to inefficient DMUs </w:t>
      </w:r>
      <w:r w:rsidR="00F30378">
        <w:t xml:space="preserve">of at least </w:t>
      </w:r>
      <w:r w:rsidR="00145731" w:rsidRPr="00517D48">
        <w:t>1:2</w:t>
      </w:r>
      <w:r w:rsidR="00935AC1">
        <w:t xml:space="preserve">, which is deemed acceptable </w:t>
      </w:r>
      <w:r>
        <w:t xml:space="preserve">in the literature </w:t>
      </w:r>
      <w:r w:rsidR="00935AC1">
        <w:t>(He &amp; Garcia, 2009).</w:t>
      </w:r>
    </w:p>
    <w:p w14:paraId="49677690" w14:textId="517E48F0" w:rsidR="00290992" w:rsidDel="003D16C9" w:rsidRDefault="00290992" w:rsidP="00935AC1">
      <w:pPr>
        <w:spacing w:line="360" w:lineRule="auto"/>
        <w:rPr>
          <w:del w:id="88" w:author="Jose Luis Zofio Prieto" w:date="2024-09-03T11:19:00Z"/>
        </w:rPr>
      </w:pPr>
    </w:p>
    <w:p w14:paraId="75A22BB6" w14:textId="4AF2ECBD"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t>
      </w:r>
      <w:r w:rsidR="006251EF">
        <w:t>either Support Vector Machines (SVM) or Neural Networks (NN)</w:t>
      </w:r>
      <w:r w:rsidR="00CF546A">
        <w:t xml:space="preserve"> as discussed in Section 2.2</w:t>
      </w:r>
      <w:r w:rsidR="006251EF">
        <w:t xml:space="preserve">, </w:t>
      </w:r>
      <w:r>
        <w:t>where the dependent variable denotes the efficiency status (efficient</w:t>
      </w:r>
      <w:r w:rsidR="00BF205E">
        <w:t xml:space="preserve"> [class +1]</w:t>
      </w:r>
      <w:r>
        <w:t xml:space="preserve"> vs</w:t>
      </w:r>
      <w:ins w:id="89" w:author="Jose Luis Zofio Prieto" w:date="2024-09-03T11:19:00Z">
        <w:r w:rsidR="003D16C9">
          <w:t>.</w:t>
        </w:r>
      </w:ins>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201" type="#_x0000_t75" style="width:37.35pt;height:18.35pt" o:ole="">
            <v:imagedata r:id="rId55" o:title=""/>
          </v:shape>
          <o:OLEObject Type="Embed" ProgID="Equation.DSMT4" ShapeID="_x0000_i1201" DrawAspect="Content" ObjectID="_1788262139" r:id="rId56"/>
        </w:object>
      </w:r>
      <w:r w:rsidR="00106C98" w:rsidRPr="00106C98">
        <w:t>.</w:t>
      </w:r>
      <w:r w:rsidR="00673848">
        <w:t xml:space="preserve"> </w:t>
      </w:r>
      <w:r w:rsidR="00B65A65" w:rsidRPr="00B65A65">
        <w:rPr>
          <w:position w:val="-12"/>
        </w:rPr>
        <w:object w:dxaOrig="740" w:dyaOrig="360" w14:anchorId="527550D5">
          <v:shape id="_x0000_i1202" type="#_x0000_t75" style="width:37.35pt;height:18.35pt" o:ole="">
            <v:imagedata r:id="rId57" o:title=""/>
          </v:shape>
          <o:OLEObject Type="Embed" ProgID="Equation.DSMT4" ShapeID="_x0000_i1202" DrawAspect="Content" ObjectID="_1788262140" r:id="rId58"/>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203" type="#_x0000_t75" style="width:29.9pt;height:18.35pt" o:ole="">
            <v:imagedata r:id="rId59" o:title=""/>
          </v:shape>
          <o:OLEObject Type="Embed" ProgID="Equation.DSMT4" ShapeID="_x0000_i1203" DrawAspect="Content" ObjectID="_1788262141" r:id="rId60"/>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1C3454E3"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w:t>
      </w:r>
      <w:commentRangeStart w:id="90"/>
      <w:r w:rsidR="00B84664">
        <w:t>measure (for example, the output-oriented radial model)</w:t>
      </w:r>
      <w:commentRangeEnd w:id="90"/>
      <w:r w:rsidR="007240C0">
        <w:rPr>
          <w:rStyle w:val="Refdecomentario"/>
        </w:rPr>
        <w:commentReference w:id="90"/>
      </w:r>
      <w:r w:rsidR="00B84664">
        <w:t xml:space="preserve">.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w:t>
      </w:r>
      <w:r w:rsidR="00944F3B">
        <w:t xml:space="preserve">the previously discussed </w:t>
      </w:r>
      <w:del w:id="91" w:author="Jose Luis Zofio Prieto" w:date="2024-09-03T11:25:00Z">
        <w:r w:rsidR="00D643B7" w:rsidDel="00944F3B">
          <w:delText xml:space="preserve"> </w:delText>
        </w:r>
      </w:del>
      <w:r w:rsidR="00D643B7">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204" type="#_x0000_t75" style="width:54.35pt;height:18.35pt" o:ole="">
            <v:imagedata r:id="rId61" o:title=""/>
          </v:shape>
          <o:OLEObject Type="Embed" ProgID="Equation.DSMT4" ShapeID="_x0000_i1204" DrawAspect="Content" ObjectID="_1788262142" r:id="rId62"/>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205" type="#_x0000_t75" style="width:286.65pt;height:21.05pt" o:ole="">
            <v:imagedata r:id="rId63" o:title=""/>
          </v:shape>
          <o:OLEObject Type="Embed" ProgID="Equation.DSMT4" ShapeID="_x0000_i1205" DrawAspect="Content" ObjectID="_1788262143" r:id="rId64"/>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92"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92"/>
      <w:r w:rsidRPr="00CB41C4">
        <w:rPr>
          <w:rFonts w:cs="Times New Roman"/>
          <w:lang w:val="en-US"/>
        </w:rPr>
        <w:fldChar w:fldCharType="end"/>
      </w:r>
    </w:p>
    <w:p w14:paraId="3EA94B3D" w14:textId="77777777" w:rsidR="006F77B7" w:rsidRDefault="006F77B7" w:rsidP="00C73E9B">
      <w:pPr>
        <w:spacing w:line="360" w:lineRule="auto"/>
      </w:pPr>
    </w:p>
    <w:p w14:paraId="70519BCC" w14:textId="01A4D653"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r</w:t>
      </w:r>
      <w:r w:rsidR="00944F3B">
        <w:t xml:space="preserve">ed </w:t>
      </w:r>
      <w:r w:rsidR="00AB71BD" w:rsidRPr="00585869">
        <w:t xml:space="preserve">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944F3B">
        <w:rPr>
          <w:rFonts w:ascii="TimesNewRomanPS-BoldMT" w:hAnsi="TimesNewRomanPS-BoldMT" w:cs="TimesNewRomanPS-BoldMT"/>
          <w:kern w:val="0"/>
          <w:sz w:val="21"/>
          <w:szCs w:val="21"/>
          <w:lang w:val="en-GB"/>
        </w:rPr>
        <w:t xml:space="preserve">considered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57A667A1" w:rsidR="00220444" w:rsidRDefault="00944F3B" w:rsidP="00C73E9B">
      <w:pPr>
        <w:spacing w:line="360" w:lineRule="auto"/>
        <w:rPr>
          <w:highlight w:val="yellow"/>
          <w:lang w:val="en-GB"/>
        </w:rPr>
      </w:pPr>
      <w:ins w:id="93" w:author="Jose Luis Zofio Prieto" w:date="2024-09-03T11:26:00Z">
        <w:r w:rsidRPr="00944F3B">
          <w:rPr>
            <w:i/>
            <w:iCs/>
            <w:rPrChange w:id="94" w:author="Jose Luis Zofio Prieto" w:date="2024-09-03T11:26:00Z">
              <w:rPr>
                <w:b/>
                <w:bCs/>
              </w:rPr>
            </w:rPrChange>
          </w:rPr>
          <w:t>Step 4a:</w:t>
        </w:r>
        <w:r>
          <w:t xml:space="preserve"> </w:t>
        </w:r>
      </w:ins>
      <w:r w:rsidR="00220444" w:rsidRPr="00220444">
        <w:rPr>
          <w:lang w:val="en-GB"/>
        </w:rPr>
        <w:t>If the model initially classifies a unit as inefficient (-1), we increase the outputs proportionally by 1%</w:t>
      </w:r>
      <w:r w:rsidR="00220444">
        <w:rPr>
          <w:lang w:val="en-GB"/>
        </w:rPr>
        <w:t xml:space="preserve"> (</w:t>
      </w:r>
      <w:r w:rsidR="00220444" w:rsidRPr="00FD1D84">
        <w:rPr>
          <w:position w:val="-10"/>
        </w:rPr>
        <w:object w:dxaOrig="240" w:dyaOrig="320" w14:anchorId="2AB2F51B">
          <v:shape id="_x0000_i1206" type="#_x0000_t75" style="width:12.25pt;height:16.3pt" o:ole="">
            <v:imagedata r:id="rId65" o:title=""/>
          </v:shape>
          <o:OLEObject Type="Embed" ProgID="Equation.DSMT4" ShapeID="_x0000_i1206" DrawAspect="Content" ObjectID="_1788262144" r:id="rId66"/>
        </w:object>
      </w:r>
      <w:r w:rsidR="00220444">
        <w:t>=1.01</w:t>
      </w:r>
      <w:r w:rsidR="00220444">
        <w:rPr>
          <w:lang w:val="en-GB"/>
        </w:rPr>
        <w:t>)</w:t>
      </w:r>
      <w:r w:rsidR="00220444" w:rsidRPr="00220444">
        <w:rPr>
          <w:lang w:val="en-GB"/>
        </w:rPr>
        <w:t xml:space="preserve"> to </w:t>
      </w:r>
      <w:r w:rsidRPr="00220444">
        <w:rPr>
          <w:lang w:val="en-GB"/>
        </w:rPr>
        <w:t>improve</w:t>
      </w:r>
      <w:r w:rsidR="00220444" w:rsidRPr="00220444">
        <w:rPr>
          <w:lang w:val="en-GB"/>
        </w:rPr>
        <w:t xml:space="preserve"> its efficiency level</w:t>
      </w:r>
      <w:r w:rsidR="002C7416">
        <w:rPr>
          <w:lang w:val="en-GB"/>
        </w:rPr>
        <w:t xml:space="preserve"> and determine </w:t>
      </w:r>
      <w:r w:rsidR="002C7416" w:rsidRPr="00FD1D84">
        <w:rPr>
          <w:position w:val="-12"/>
        </w:rPr>
        <w:object w:dxaOrig="1080" w:dyaOrig="360" w14:anchorId="41C6340D">
          <v:shape id="_x0000_i1207" type="#_x0000_t75" style="width:54.35pt;height:18.35pt" o:ole="">
            <v:imagedata r:id="rId67" o:title=""/>
          </v:shape>
          <o:OLEObject Type="Embed" ProgID="Equation.DSMT4" ShapeID="_x0000_i1207" DrawAspect="Content" ObjectID="_1788262145" r:id="rId68"/>
        </w:object>
      </w:r>
      <w:r w:rsidR="00220444"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00220444" w:rsidRPr="00FD1D84">
        <w:rPr>
          <w:position w:val="-10"/>
        </w:rPr>
        <w:object w:dxaOrig="240" w:dyaOrig="320" w14:anchorId="4B47EA3D">
          <v:shape id="_x0000_i1208" type="#_x0000_t75" style="width:12.25pt;height:16.3pt" o:ole="">
            <v:imagedata r:id="rId65" o:title=""/>
          </v:shape>
          <o:OLEObject Type="Embed" ProgID="Equation.DSMT4" ShapeID="_x0000_i1208" DrawAspect="Content" ObjectID="_1788262146" r:id="rId69"/>
        </w:object>
      </w:r>
      <w:r w:rsidR="00220444">
        <w:t xml:space="preserve"> </w:t>
      </w:r>
      <w:r w:rsidR="00220444"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209" type="#_x0000_t75" style="width:12.25pt;height:16.3pt" o:ole="">
            <v:imagedata r:id="rId65" o:title=""/>
          </v:shape>
          <o:OLEObject Type="Embed" ProgID="Equation.DSMT4" ShapeID="_x0000_i1209" DrawAspect="Content" ObjectID="_1788262147" r:id="rId70"/>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210" type="#_x0000_t75" style="width:38.05pt;height:18.35pt" o:ole="">
            <v:imagedata r:id="rId71" o:title=""/>
          </v:shape>
          <o:OLEObject Type="Embed" ProgID="Equation.DSMT4" ShapeID="_x0000_i1210" DrawAspect="Content" ObjectID="_1788262148" r:id="rId72"/>
        </w:object>
      </w:r>
      <w:r w:rsidR="00580270">
        <w:t>.</w:t>
      </w:r>
    </w:p>
    <w:p w14:paraId="018F67AD" w14:textId="77777777" w:rsidR="00757E1E" w:rsidRPr="00A43CAF" w:rsidRDefault="00757E1E" w:rsidP="00C73E9B">
      <w:pPr>
        <w:spacing w:line="360" w:lineRule="auto"/>
        <w:rPr>
          <w:highlight w:val="yellow"/>
        </w:rPr>
      </w:pPr>
    </w:p>
    <w:p w14:paraId="13BDAC91" w14:textId="33635188" w:rsidR="005C1FA8" w:rsidRDefault="004C61B5" w:rsidP="00C73E9B">
      <w:pPr>
        <w:spacing w:line="360" w:lineRule="auto"/>
      </w:pPr>
      <w:ins w:id="95" w:author="Jose Luis Zofio Prieto" w:date="2024-09-03T11:28:00Z">
        <w:r w:rsidRPr="00177688">
          <w:rPr>
            <w:i/>
            <w:iCs/>
          </w:rPr>
          <w:t>Step 4</w:t>
        </w:r>
        <w:r>
          <w:rPr>
            <w:i/>
            <w:iCs/>
          </w:rPr>
          <w:t>b</w:t>
        </w:r>
        <w:r w:rsidRPr="00177688">
          <w:rPr>
            <w:i/>
            <w:iCs/>
          </w:rPr>
          <w:t>:</w:t>
        </w:r>
        <w:r>
          <w:t xml:space="preserve"> </w:t>
        </w:r>
      </w:ins>
      <w:r w:rsidR="00DB4764">
        <w:t>Additionally, it is possible to e</w:t>
      </w:r>
      <w:r w:rsidR="00C73E9B">
        <w:t xml:space="preserve">xtend </w:t>
      </w:r>
      <w:r w:rsidR="00A25947">
        <w:t>S</w:t>
      </w:r>
      <w:r w:rsidR="00EC7FE1">
        <w:t xml:space="preserve">tep </w:t>
      </w:r>
      <w:r w:rsidR="009C5D85">
        <w:t>4</w:t>
      </w:r>
      <w:r>
        <w:t>a</w:t>
      </w:r>
      <w:r w:rsidR="00C73E9B">
        <w:t xml:space="preserve"> </w:t>
      </w:r>
      <w:r w:rsidR="00DB4764">
        <w:t xml:space="preserve">above </w:t>
      </w:r>
      <w:r w:rsidR="00C73E9B">
        <w:t xml:space="preserve">to efficient units to </w:t>
      </w:r>
      <w:r w:rsidR="00DB4764">
        <w:t>measure</w:t>
      </w:r>
      <w:r w:rsidR="00C73E9B">
        <w:t xml:space="preserve"> super-efficiency, thereby distinguishing among the subset of </w:t>
      </w:r>
      <w:commentRangeStart w:id="96"/>
      <w:r w:rsidR="005601FA">
        <w:t xml:space="preserve">Pareto-efficient </w:t>
      </w:r>
      <w:r w:rsidR="00DB4764">
        <w:t xml:space="preserve">DMUs in the </w:t>
      </w:r>
      <w:r w:rsidR="0081373C">
        <w:t>data sample</w:t>
      </w:r>
      <w:commentRangeEnd w:id="96"/>
      <w:r>
        <w:rPr>
          <w:rStyle w:val="Refdecomentario"/>
        </w:rPr>
        <w:commentReference w:id="96"/>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211" type="#_x0000_t75" style="width:59.75pt;height:18.35pt" o:ole="">
            <v:imagedata r:id="rId73" o:title=""/>
          </v:shape>
          <o:OLEObject Type="Embed" ProgID="Equation.DSMT4" ShapeID="_x0000_i1211" DrawAspect="Content" ObjectID="_1788262149" r:id="rId74"/>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212" type="#_x0000_t75" style="width:4in;height:21.05pt" o:ole="">
            <v:imagedata r:id="rId75" o:title=""/>
          </v:shape>
          <o:OLEObject Type="Embed" ProgID="Equation.DSMT4" ShapeID="_x0000_i1212" DrawAspect="Content" ObjectID="_1788262150" r:id="rId76"/>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97"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97"/>
      <w:r w:rsidRPr="00CB41C4">
        <w:rPr>
          <w:rFonts w:cs="Times New Roman"/>
          <w:lang w:val="en-US"/>
        </w:rPr>
        <w:fldChar w:fldCharType="end"/>
      </w:r>
    </w:p>
    <w:p w14:paraId="68FD0FED" w14:textId="19199616"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we replace </w:t>
      </w:r>
      <w:r w:rsidRPr="00B6444A">
        <w:t>‘min’ with ‘max’</w:t>
      </w:r>
      <w:r w:rsidR="00964CF9" w:rsidRPr="00964CF9">
        <w:rPr>
          <w:rFonts w:cs="Times New Roman"/>
          <w:lang w:val="en-US"/>
        </w:rPr>
        <w:t xml:space="preserve"> </w:t>
      </w:r>
      <w:r w:rsidR="00964CF9" w:rsidRPr="0059071F">
        <w:rPr>
          <w:rFonts w:cs="Times New Roman"/>
          <w:lang w:val="en-US"/>
        </w:rPr>
        <w:t xml:space="preserve">in model </w:t>
      </w:r>
      <w:r w:rsidR="00964CF9" w:rsidRPr="00B6444A">
        <w:rPr>
          <w:rFonts w:cs="Times New Roman"/>
          <w:lang w:val="en-US"/>
        </w:rPr>
        <w:fldChar w:fldCharType="begin"/>
      </w:r>
      <w:r w:rsidR="00964CF9" w:rsidRPr="00B6444A">
        <w:rPr>
          <w:rFonts w:cs="Times New Roman"/>
          <w:lang w:val="en-US"/>
        </w:rPr>
        <w:instrText xml:space="preserve"> GOTOBUTTON ZEqnNum647610  \* MERGEFORMAT </w:instrText>
      </w:r>
      <w:r w:rsidR="00964CF9" w:rsidRPr="00B6444A">
        <w:rPr>
          <w:rFonts w:cs="Times New Roman"/>
          <w:lang w:val="en-US"/>
        </w:rPr>
        <w:fldChar w:fldCharType="begin"/>
      </w:r>
      <w:r w:rsidR="00964CF9" w:rsidRPr="00B6444A">
        <w:rPr>
          <w:rFonts w:cs="Times New Roman"/>
          <w:lang w:val="en-US"/>
        </w:rPr>
        <w:instrText xml:space="preserve"> REF ZEqnNum647610 \* Charformat \! \* MERGEFORMAT </w:instrText>
      </w:r>
      <w:r w:rsidR="00964CF9" w:rsidRPr="00B6444A">
        <w:rPr>
          <w:rFonts w:cs="Times New Roman"/>
          <w:lang w:val="en-US"/>
        </w:rPr>
        <w:fldChar w:fldCharType="separate"/>
      </w:r>
      <w:r w:rsidR="00964CF9" w:rsidRPr="00CB41C4">
        <w:rPr>
          <w:rFonts w:cs="Times New Roman"/>
          <w:lang w:val="en-US"/>
        </w:rPr>
        <w:instrText>(</w:instrText>
      </w:r>
      <w:r w:rsidR="00964CF9">
        <w:rPr>
          <w:rFonts w:cs="Times New Roman"/>
          <w:lang w:val="en-US"/>
        </w:rPr>
        <w:instrText>6</w:instrText>
      </w:r>
      <w:r w:rsidR="00964CF9" w:rsidRPr="00CB41C4">
        <w:rPr>
          <w:rFonts w:cs="Times New Roman"/>
          <w:lang w:val="en-US"/>
        </w:rPr>
        <w:instrText>)</w:instrText>
      </w:r>
      <w:r w:rsidR="00964CF9" w:rsidRPr="00B6444A">
        <w:rPr>
          <w:rFonts w:cs="Times New Roman"/>
          <w:lang w:val="en-US"/>
        </w:rPr>
        <w:fldChar w:fldCharType="end"/>
      </w:r>
      <w:r w:rsidR="00964CF9" w:rsidRPr="00B6444A">
        <w:rPr>
          <w:rFonts w:cs="Times New Roman"/>
          <w:lang w:val="en-US"/>
        </w:rPr>
        <w:fldChar w:fldCharType="end"/>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213" type="#_x0000_t75" style="width:12.25pt;height:16.3pt" o:ole="">
            <v:imagedata r:id="rId77" o:title=""/>
          </v:shape>
          <o:OLEObject Type="Embed" ProgID="Equation.DSMT4" ShapeID="_x0000_i1213" DrawAspect="Content" ObjectID="_1788262151" r:id="rId78"/>
        </w:object>
      </w:r>
      <w:r w:rsidR="0088530A">
        <w:t xml:space="preserve">, with </w:t>
      </w:r>
      <w:r w:rsidR="00B65A65" w:rsidRPr="00B65A65">
        <w:rPr>
          <w:position w:val="-10"/>
        </w:rPr>
        <w:object w:dxaOrig="540" w:dyaOrig="320" w14:anchorId="54964E03">
          <v:shape id="_x0000_i1214" type="#_x0000_t75" style="width:27.15pt;height:16.3pt" o:ole="">
            <v:imagedata r:id="rId79" o:title=""/>
          </v:shape>
          <o:OLEObject Type="Embed" ProgID="Equation.DSMT4" ShapeID="_x0000_i1214" DrawAspect="Content" ObjectID="_1788262152" r:id="rId80"/>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215" type="#_x0000_t75" style="width:38.05pt;height:18.35pt" o:ole="">
            <v:imagedata r:id="rId81" o:title=""/>
          </v:shape>
          <o:OLEObject Type="Embed" ProgID="Equation.DSMT4" ShapeID="_x0000_i1215" DrawAspect="Content" ObjectID="_1788262153" r:id="rId82"/>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216" type="#_x0000_t75" style="width:12.25pt;height:16.3pt" o:ole="">
            <v:imagedata r:id="rId83" o:title=""/>
          </v:shape>
          <o:OLEObject Type="Embed" ProgID="Equation.DSMT4" ShapeID="_x0000_i1216" DrawAspect="Content" ObjectID="_1788262154" r:id="rId84"/>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217" type="#_x0000_t75" style="width:150.8pt;height:18.35pt" o:ole="">
            <v:imagedata r:id="rId85" o:title=""/>
          </v:shape>
          <o:OLEObject Type="Embed" ProgID="Equation.DSMT4" ShapeID="_x0000_i1217" DrawAspect="Content" ObjectID="_1788262155" r:id="rId86"/>
        </w:object>
      </w:r>
      <w:r w:rsidR="0088530A">
        <w:t>.</w:t>
      </w:r>
    </w:p>
    <w:p w14:paraId="2DB5AEAD" w14:textId="4AA34CC3" w:rsidR="00306903" w:rsidRPr="00485B5D" w:rsidRDefault="00306903" w:rsidP="00485B5D">
      <w:pPr>
        <w:pStyle w:val="Prrafodelista"/>
        <w:spacing w:line="360" w:lineRule="auto"/>
        <w:rPr>
          <w:i/>
          <w:iCs/>
        </w:rPr>
      </w:pPr>
      <w:bookmarkStart w:id="98" w:name="_Hlk176366285"/>
      <w:r w:rsidRPr="00485B5D">
        <w:rPr>
          <w:i/>
          <w:iCs/>
        </w:rPr>
        <w:t xml:space="preserve">3.2. Feature </w:t>
      </w:r>
      <w:r>
        <w:rPr>
          <w:i/>
          <w:iCs/>
        </w:rPr>
        <w:t xml:space="preserve">significance </w:t>
      </w:r>
      <w:r w:rsidRPr="00485B5D">
        <w:rPr>
          <w:i/>
          <w:iCs/>
        </w:rPr>
        <w:t xml:space="preserve">analysis: </w:t>
      </w:r>
      <w:r>
        <w:rPr>
          <w:i/>
          <w:iCs/>
        </w:rPr>
        <w:t xml:space="preserve">The drivers of </w:t>
      </w:r>
      <w:r w:rsidRPr="00485B5D">
        <w:rPr>
          <w:i/>
          <w:iCs/>
        </w:rPr>
        <w:t>input and output inefficiency</w:t>
      </w:r>
    </w:p>
    <w:bookmarkEnd w:id="98"/>
    <w:p w14:paraId="53B2E054" w14:textId="4479B860" w:rsidR="006457D9" w:rsidRDefault="00306903" w:rsidP="00DD0094">
      <w:pPr>
        <w:spacing w:line="360" w:lineRule="auto"/>
      </w:pPr>
      <w:r>
        <w:t>W</w:t>
      </w:r>
      <w:r w:rsidR="006457D9" w:rsidRPr="006457D9">
        <w:t xml:space="preserve">e </w:t>
      </w:r>
      <w:r w:rsidR="000D0B4F">
        <w:t>also use</w:t>
      </w:r>
      <w:r w:rsidR="006457D9" w:rsidRPr="006457D9">
        <w:t xml:space="preserve"> </w:t>
      </w:r>
      <w:r w:rsidR="00CF546A">
        <w:t xml:space="preserve">our chosen classification </w:t>
      </w:r>
      <w:r w:rsidR="006457D9" w:rsidRPr="006457D9">
        <w:t>ML techniques,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w:t>
      </w:r>
      <w:commentRangeStart w:id="99"/>
      <w:commentRangeStart w:id="100"/>
      <w:r w:rsidR="006457D9" w:rsidRPr="006457D9">
        <w:t>input</w:t>
      </w:r>
      <w:commentRangeEnd w:id="99"/>
      <w:r w:rsidR="00C46D88">
        <w:rPr>
          <w:rStyle w:val="Refdecomentario"/>
        </w:rPr>
        <w:commentReference w:id="99"/>
      </w:r>
      <w:commentRangeEnd w:id="100"/>
      <w:r w:rsidR="00C42E05">
        <w:rPr>
          <w:rStyle w:val="Refdecomentario"/>
        </w:rPr>
        <w:commentReference w:id="100"/>
      </w:r>
      <w:r w:rsidR="006457D9" w:rsidRPr="006457D9">
        <w:t xml:space="preserve"> variables and observing the resulting changes in model output, providing insights into their relative impact. Gradient-based methods leverage the gradients of loss functions with respect to </w:t>
      </w:r>
      <w:commentRangeStart w:id="101"/>
      <w:r w:rsidR="006457D9" w:rsidRPr="006457D9">
        <w:t>input</w:t>
      </w:r>
      <w:commentRangeEnd w:id="101"/>
      <w:r w:rsidR="00C46D88">
        <w:rPr>
          <w:rStyle w:val="Refdecomentario"/>
        </w:rPr>
        <w:commentReference w:id="101"/>
      </w:r>
      <w:r w:rsidR="006457D9" w:rsidRPr="006457D9">
        <w:t xml:space="preserve"> variables to quantify their contribution to model predictions. Layer-wise relevance propagation decomposes prediction scores across network layers, attributing relevance to </w:t>
      </w:r>
      <w:commentRangeStart w:id="102"/>
      <w:r w:rsidR="006457D9" w:rsidRPr="006457D9">
        <w:t>input</w:t>
      </w:r>
      <w:commentRangeEnd w:id="102"/>
      <w:r w:rsidR="00C46D88">
        <w:rPr>
          <w:rStyle w:val="Refdecomentario"/>
        </w:rPr>
        <w:commentReference w:id="102"/>
      </w:r>
      <w:r w:rsidR="006457D9" w:rsidRPr="006457D9">
        <w:t xml:space="preserve">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w:t>
      </w:r>
      <w:commentRangeStart w:id="103"/>
      <w:r w:rsidR="006457D9" w:rsidRPr="006457D9">
        <w:t>input</w:t>
      </w:r>
      <w:r w:rsidR="00E74EC0">
        <w:t xml:space="preserve">-output </w:t>
      </w:r>
      <w:commentRangeEnd w:id="103"/>
      <w:r w:rsidR="00C46D88">
        <w:rPr>
          <w:rStyle w:val="Refdecomentario"/>
        </w:rPr>
        <w:commentReference w:id="103"/>
      </w:r>
      <w:r w:rsidR="006457D9" w:rsidRPr="006457D9">
        <w:t>variables and efficiency outcomes, thus enhancing the interpretability and utility of our DEA-ML integration approach.</w:t>
      </w:r>
    </w:p>
    <w:p w14:paraId="42CFF8AD" w14:textId="56711671" w:rsidR="00BF2AF0" w:rsidRPr="008B59A6" w:rsidRDefault="00BF2AF0" w:rsidP="00BF2AF0">
      <w:pPr>
        <w:pStyle w:val="Prrafodelista"/>
        <w:spacing w:line="360" w:lineRule="auto"/>
      </w:pPr>
      <w:r w:rsidRPr="00177688">
        <w:rPr>
          <w:i/>
          <w:iCs/>
        </w:rPr>
        <w:t>3.</w:t>
      </w:r>
      <w:r>
        <w:rPr>
          <w:i/>
          <w:iCs/>
        </w:rPr>
        <w:t>3</w:t>
      </w:r>
      <w:r w:rsidRPr="00177688">
        <w:rPr>
          <w:i/>
          <w:iCs/>
        </w:rPr>
        <w:t xml:space="preserve">. </w:t>
      </w:r>
      <w:r>
        <w:rPr>
          <w:i/>
          <w:iCs/>
        </w:rPr>
        <w:t>An illustrative example</w:t>
      </w:r>
      <w:r>
        <w:t>.</w:t>
      </w:r>
    </w:p>
    <w:p w14:paraId="561DC8D1" w14:textId="18E4CCF0" w:rsidR="004E2D7E" w:rsidRDefault="004E2D7E" w:rsidP="00DD0094">
      <w:pPr>
        <w:spacing w:line="360" w:lineRule="auto"/>
      </w:pPr>
      <w:r w:rsidRPr="004E2D7E">
        <w:t>Next, we will illustrate our method through a numerical example, complemented by several figures. For the classification ML model, we employ Support Vector Machines (SVM).</w:t>
      </w:r>
    </w:p>
    <w:p w14:paraId="37F74FE3" w14:textId="77777777" w:rsidR="00C53ECF" w:rsidRDefault="00C53ECF" w:rsidP="00DD0094">
      <w:pPr>
        <w:spacing w:line="360" w:lineRule="auto"/>
      </w:pPr>
    </w:p>
    <w:p w14:paraId="3535691A" w14:textId="7AB9FB23" w:rsidR="009C6CBF" w:rsidRPr="00B74DB8" w:rsidRDefault="00381CC6" w:rsidP="00DD0094">
      <w:pPr>
        <w:spacing w:line="360" w:lineRule="auto"/>
        <w:rPr>
          <w:lang w:val="en-GB"/>
        </w:rPr>
      </w:pPr>
      <w:r w:rsidRPr="00C8706C">
        <w:t>In th</w:t>
      </w:r>
      <w:r w:rsidR="00C46D88">
        <w:t>is</w:t>
      </w:r>
      <w:r w:rsidRPr="00C8706C">
        <w:t xml:space="preserve"> example</w:t>
      </w:r>
      <w:del w:id="104" w:author="Jose Luis Zofio Prieto" w:date="2024-09-03T11:58:00Z">
        <w:r w:rsidRPr="00C8706C" w:rsidDel="00C46D88">
          <w:delText>,</w:delText>
        </w:r>
      </w:del>
      <w:r w:rsidRPr="00C8706C">
        <w:t xml:space="preserve"> </w:t>
      </w:r>
      <w:r w:rsidR="0044219B" w:rsidRPr="00C8706C">
        <w:t xml:space="preserve">we </w:t>
      </w:r>
      <w:r w:rsidR="00C46D88">
        <w:t xml:space="preserve">create </w:t>
      </w:r>
      <w:r w:rsidR="0044219B" w:rsidRPr="00C8706C">
        <w:t xml:space="preserve">a data set </w:t>
      </w:r>
      <w:r w:rsidR="00827DFF" w:rsidRPr="00C8706C">
        <w:t xml:space="preserve">made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218" type="#_x0000_t75" style="width:12.25pt;height:12.25pt" o:ole="">
            <v:imagedata r:id="rId87" o:title=""/>
          </v:shape>
          <o:OLEObject Type="Embed" ProgID="Equation.DSMT4" ShapeID="_x0000_i1218" DrawAspect="Content" ObjectID="_1788262156" r:id="rId88"/>
        </w:object>
      </w:r>
      <w:r w:rsidR="005D72C1" w:rsidRPr="00C8706C">
        <w:t>)</w:t>
      </w:r>
      <w:r w:rsidRPr="00C8706C">
        <w:t xml:space="preserve"> </w:t>
      </w:r>
      <w:r w:rsidR="00827DFF" w:rsidRPr="00C8706C">
        <w:t>that use a single input to produce a single output</w:t>
      </w:r>
      <w:r w:rsidRPr="00C8706C">
        <w:t>.</w:t>
      </w:r>
      <w:r w:rsidR="00205B22" w:rsidRPr="00C8706C">
        <w:rPr>
          <w:lang w:val="en-GB"/>
        </w:rPr>
        <w:t xml:space="preserve"> </w:t>
      </w:r>
      <w:r w:rsidR="000674B0">
        <w:t xml:space="preserve">Following the algorithm, </w:t>
      </w:r>
      <w:r w:rsidR="0046235B" w:rsidRPr="00C8706C">
        <w:t xml:space="preserve">step </w:t>
      </w:r>
      <w:r w:rsidR="000674B0">
        <w:t xml:space="preserve">1 </w:t>
      </w:r>
      <w:r w:rsidR="0046235B" w:rsidRPr="00C8706C">
        <w:t>label</w:t>
      </w:r>
      <w:r w:rsidR="000674B0">
        <w:t>s</w:t>
      </w:r>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r w:rsidR="00C46D88">
        <w:t xml:space="preserve">are efficient </w:t>
      </w:r>
      <w:r w:rsidR="0046235B" w:rsidRPr="00C8706C">
        <w:t xml:space="preserve">with </w:t>
      </w:r>
      <w:r w:rsidR="004036A3" w:rsidRPr="00C8706C">
        <w:t xml:space="preserve">all their optimal </w:t>
      </w:r>
      <w:r w:rsidR="0046235B" w:rsidRPr="00C8706C">
        <w:t xml:space="preserve">slacks </w:t>
      </w:r>
      <w:r w:rsidR="00C46D88">
        <w:t xml:space="preserve">in model (5) </w:t>
      </w:r>
      <w:r w:rsidR="0046235B" w:rsidRPr="00C8706C">
        <w:t>equal to 0,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19EA92A0" w:rsidR="001E6B5C" w:rsidRDefault="000674B0" w:rsidP="001E6B5C">
      <w:pPr>
        <w:spacing w:line="360" w:lineRule="auto"/>
      </w:pPr>
      <w:r>
        <w:t>S</w:t>
      </w:r>
      <w:r w:rsidR="001E6B5C">
        <w:t>tep</w:t>
      </w:r>
      <w:r>
        <w:t xml:space="preserve"> 2</w:t>
      </w:r>
      <w:r w:rsidR="001E6B5C">
        <w:t xml:space="preserve"> of the method involves the creation of both efficient and inefficient synthetic units. The procedure for creating new </w:t>
      </w:r>
      <w:r>
        <w:t xml:space="preserve">synthetic </w:t>
      </w:r>
      <w:r w:rsidR="001E6B5C">
        <w:t>efficient units</w:t>
      </w:r>
      <w:r w:rsidR="00C8706C">
        <w:t xml:space="preserve"> (set </w:t>
      </w:r>
      <w:r w:rsidR="00C8706C" w:rsidRPr="00C8706C">
        <w:rPr>
          <w:position w:val="-4"/>
        </w:rPr>
        <w:object w:dxaOrig="240" w:dyaOrig="300" w14:anchorId="29F0D2B3">
          <v:shape id="_x0000_i1219" type="#_x0000_t75" style="width:12.25pt;height:14.95pt" o:ole="">
            <v:imagedata r:id="rId90" o:title=""/>
          </v:shape>
          <o:OLEObject Type="Embed" ProgID="Equation.DSMT4" ShapeID="_x0000_i1219" DrawAspect="Content" ObjectID="_1788262157" r:id="rId91"/>
        </w:object>
      </w:r>
      <w:r w:rsidR="00C8706C">
        <w:t>)</w:t>
      </w:r>
      <w:r w:rsidR="001E6B5C">
        <w:t xml:space="preserve"> </w:t>
      </w:r>
      <w:r>
        <w:t>selects those projections of inefficient ones (step 2a) that cover</w:t>
      </w:r>
      <w:r w:rsidR="00BF2AF0">
        <w:t>s</w:t>
      </w:r>
      <w:r>
        <w:t xml:space="preserve"> all the observed regions </w:t>
      </w:r>
      <w:r w:rsidR="001E6B5C">
        <w:t xml:space="preserve">of the input-output space. </w:t>
      </w:r>
      <w:r>
        <w:t>Following step 2b, i</w:t>
      </w:r>
      <w:r w:rsidR="001E6B5C">
        <w:t xml:space="preserve">f a unit falls within the first quartile in at least half of the variables, </w:t>
      </w:r>
      <w:r w:rsidR="00BF2AF0">
        <w:t xml:space="preserve">an </w:t>
      </w:r>
      <w:r>
        <w:t xml:space="preserve">additional </w:t>
      </w:r>
      <w:r w:rsidR="001E6B5C">
        <w:t>synthetic unit is created using an input-oriented projection of the radial model. The remaining synthetic units needed to balance the proportion between the two classes are generated using an output-oriented projection of the radial model</w:t>
      </w:r>
      <w:r w:rsidR="00BF2AF0">
        <w:t xml:space="preserve"> (step 2c)</w:t>
      </w:r>
      <w:r w:rsidR="001E6B5C">
        <w:t xml:space="preserve">. For the creation of </w:t>
      </w:r>
      <w:r w:rsidR="00C8706C">
        <w:t xml:space="preserve">synthetic </w:t>
      </w:r>
      <w:r w:rsidR="001E6B5C">
        <w:t>inefficient units</w:t>
      </w:r>
      <w:r w:rsidR="00C8706C">
        <w:t xml:space="preserve"> (set </w:t>
      </w:r>
      <w:r w:rsidR="00C8706C" w:rsidRPr="00C8706C">
        <w:rPr>
          <w:position w:val="-4"/>
        </w:rPr>
        <w:object w:dxaOrig="180" w:dyaOrig="300" w14:anchorId="57EB6FB3">
          <v:shape id="_x0000_i1220" type="#_x0000_t75" style="width:8.85pt;height:14.95pt" o:ole="">
            <v:imagedata r:id="rId92" o:title=""/>
          </v:shape>
          <o:OLEObject Type="Embed" ProgID="Equation.DSMT4" ShapeID="_x0000_i1220" DrawAspect="Content" ObjectID="_1788262158" r:id="rId93"/>
        </w:object>
      </w:r>
      <w:r w:rsidR="00C8706C">
        <w:t>),</w:t>
      </w:r>
      <w:r w:rsidR="001E6B5C">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1A33B51B"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221" type="#_x0000_t75" style="width:69.3pt;height:14.95pt" o:ole="">
            <v:imagedata r:id="rId94" o:title=""/>
          </v:shape>
          <o:OLEObject Type="Embed" ProgID="Equation.DSMT4" ShapeID="_x0000_i1221" DrawAspect="Content" ObjectID="_1788262159" r:id="rId95"/>
        </w:object>
      </w:r>
      <w:r w:rsidR="005078F3" w:rsidRPr="00C8706C">
        <w:t xml:space="preserve"> with</w:t>
      </w:r>
      <w:r w:rsidR="005078F3">
        <w:t xml:space="preserve"> </w:t>
      </w:r>
      <w:r w:rsidR="00E27280">
        <w:t>82</w:t>
      </w:r>
      <w:r>
        <w:t xml:space="preserve"> units, </w:t>
      </w:r>
      <w:r w:rsidR="00517D48" w:rsidRPr="00517D48">
        <w:t>with an approximate</w:t>
      </w:r>
      <w:r w:rsidR="00BF2AF0">
        <w:t>ly</w:t>
      </w:r>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67CC8090"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9"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100"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101" o:title=""/>
                </v:shape>
                <w10:anchorlock/>
              </v:group>
            </w:pict>
          </mc:Fallback>
        </mc:AlternateContent>
      </w:r>
    </w:p>
    <w:p w14:paraId="5F004A30" w14:textId="1E172C96"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ins w:id="105" w:author="Jose Luis Zofio Prieto" w:date="2024-09-03T14:26:00Z">
        <w:r w:rsidR="00BF2AF0">
          <w:t xml:space="preserve"> (step 2a and 2b)</w:t>
        </w:r>
      </w:ins>
      <w:r w:rsidR="005153B1">
        <w:t>,</w:t>
      </w:r>
      <w:del w:id="106" w:author="Jose Luis Zofio Prieto" w:date="2024-09-03T14:26:00Z">
        <w:r w:rsidR="0072435F" w:rsidRPr="0072435F" w:rsidDel="00BF2AF0">
          <w:rPr>
            <w:rFonts w:ascii="Segoe UI" w:hAnsi="Segoe UI" w:cs="Segoe UI"/>
            <w:i w:val="0"/>
            <w:iCs w:val="0"/>
            <w:color w:val="ECECEC"/>
            <w:sz w:val="22"/>
            <w:szCs w:val="22"/>
            <w:shd w:val="clear" w:color="auto" w:fill="212121"/>
          </w:rPr>
          <w:delText xml:space="preserve"> </w:delText>
        </w:r>
      </w:del>
      <w:r w:rsidR="0072435F">
        <w:t>t</w:t>
      </w:r>
      <w:r w:rsidR="0072435F" w:rsidRPr="0072435F">
        <w:t>he top right section displays the original DMUs and shows all units labeled as inefficient after worsening the original inefficient DMUs</w:t>
      </w:r>
      <w:ins w:id="107" w:author="Jose Luis Zofio Prieto" w:date="2024-09-03T14:27:00Z">
        <w:r w:rsidR="00BF2AF0">
          <w:t xml:space="preserve"> (step 2c) </w:t>
        </w:r>
      </w:ins>
      <w:del w:id="108" w:author="Jose Luis Zofio Prieto" w:date="2024-09-03T14:27:00Z">
        <w:r w:rsidR="0072435F" w:rsidDel="00BF2AF0">
          <w:delText xml:space="preserve"> </w:delText>
        </w:r>
      </w:del>
      <w:r w:rsidR="0072435F">
        <w:t>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61E5C16D"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r w:rsidR="00CF546A">
        <w:sym w:font="Symbol" w:char="F0BE"/>
      </w:r>
      <w:r w:rsidR="00CF546A">
        <w:t>for brevity we dispense with Neural Networks for this example</w:t>
      </w:r>
      <w:r w:rsidRPr="00D022AA">
        <w:t xml:space="preserve">.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FC5923" w:rsidRPr="00D022AA">
        <w:t xml:space="preserve"> </w:t>
      </w:r>
      <m:oMath>
        <m:r>
          <w:rPr>
            <w:rFonts w:ascii="Cambria Math" w:hAnsi="Cambria Math"/>
          </w:rPr>
          <m:t>: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109"/>
        <w:commentRangeStart w:id="110"/>
        <m:r>
          <w:rPr>
            <w:rFonts w:ascii="Cambria Math" w:hAnsi="Cambria Math"/>
          </w:rPr>
          <m:t>cost (0.1, 1, and 10)</m:t>
        </m:r>
      </m:oMath>
      <w:r w:rsidRPr="00D022AA">
        <w:t xml:space="preserve">. </w:t>
      </w:r>
      <w:commentRangeEnd w:id="109"/>
      <w:r w:rsidR="00BF2AF0">
        <w:rPr>
          <w:rStyle w:val="Refdecomentario"/>
        </w:rPr>
        <w:commentReference w:id="109"/>
      </w:r>
      <w:commentRangeEnd w:id="110"/>
      <w:r w:rsidR="001076E9">
        <w:rPr>
          <w:rStyle w:val="Refdecomentario"/>
        </w:rPr>
        <w:commentReference w:id="110"/>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111"/>
      <w:commentRangeStart w:id="112"/>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111"/>
      <w:r w:rsidR="00C83B1E">
        <w:rPr>
          <w:rStyle w:val="Refdecomentario"/>
        </w:rPr>
        <w:commentReference w:id="111"/>
      </w:r>
      <w:commentRangeEnd w:id="112"/>
      <w:r w:rsidR="001076E9">
        <w:rPr>
          <w:rStyle w:val="Refdecomentario"/>
        </w:rPr>
        <w:commentReference w:id="112"/>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113"/>
      <w:ins w:id="114" w:author="Gonzalez Moyano, Ricardo" w:date="2024-09-06T13:25:00Z" w16du:dateUtc="2024-09-06T11:25:00Z">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ins>
      <w:commentRangeEnd w:id="113"/>
      <w:ins w:id="115" w:author="Gonzalez Moyano, Ricardo" w:date="2024-09-06T13:27:00Z" w16du:dateUtc="2024-09-06T11:27:00Z">
        <w:r>
          <w:rPr>
            <w:rStyle w:val="Refdecomentario"/>
          </w:rPr>
          <w:commentReference w:id="113"/>
        </w:r>
      </w:ins>
    </w:p>
    <w:p w14:paraId="0DCCCE17" w14:textId="59BB5669" w:rsidR="008F2416" w:rsidRPr="002C4904" w:rsidRDefault="00A96D49" w:rsidP="0053570C">
      <w:pPr>
        <w:pStyle w:val="Descripcin"/>
        <w:jc w:val="center"/>
        <w:rPr>
          <w:lang w:val="en-GB"/>
        </w:rPr>
      </w:pPr>
      <w:r>
        <w:t>Figure 6</w:t>
      </w:r>
      <w:r w:rsidR="0053570C">
        <w:t xml:space="preserve">. </w:t>
      </w:r>
      <w:r w:rsidR="00D022AA">
        <w:t>Predicted regions by the new approach</w:t>
      </w:r>
    </w:p>
    <w:p w14:paraId="42F6A980" w14:textId="77777777" w:rsidR="00A96D49" w:rsidRDefault="00A96D49" w:rsidP="00DD0094">
      <w:pPr>
        <w:spacing w:line="360" w:lineRule="auto"/>
        <w:rPr>
          <w:highlight w:val="yellow"/>
        </w:rPr>
      </w:pPr>
    </w:p>
    <w:p w14:paraId="1AAEDA13" w14:textId="1A57337E"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116"/>
      <w:commentRangeStart w:id="117"/>
      <w:r w:rsidRPr="00D022AA">
        <w:t>for a grid of points between 0 and</w:t>
      </w:r>
      <w:r w:rsidR="00884759" w:rsidRPr="00D022AA">
        <w:t xml:space="preserve"> </w:t>
      </w:r>
      <w:r w:rsidR="00791B76" w:rsidRPr="00D022AA">
        <w:t>10</w:t>
      </w:r>
      <w:r w:rsidRPr="00D022AA">
        <w:t xml:space="preserve"> in both dimensions</w:t>
      </w:r>
      <w:commentRangeEnd w:id="116"/>
      <w:r w:rsidR="00C83B1E">
        <w:rPr>
          <w:rStyle w:val="Refdecomentario"/>
        </w:rPr>
        <w:commentReference w:id="116"/>
      </w:r>
      <w:commentRangeEnd w:id="117"/>
      <w:r w:rsidR="00690D21">
        <w:rPr>
          <w:rStyle w:val="Refdecomentario"/>
        </w:rPr>
        <w:commentReference w:id="117"/>
      </w:r>
      <w:r w:rsidRPr="00D022AA">
        <w:t xml:space="preserve">.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outputs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71923BE3" w:rsidR="000B27D8" w:rsidRDefault="00762F36" w:rsidP="00DD0094">
      <w:pPr>
        <w:spacing w:line="360" w:lineRule="auto"/>
      </w:pPr>
      <w:commentRangeStart w:id="118"/>
      <w:commentRangeStart w:id="119"/>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w:t>
      </w:r>
      <w:del w:id="120" w:author="Gonzalez Moyano, Ricardo" w:date="2024-09-06T10:37:00Z" w16du:dateUtc="2024-09-06T08:37:00Z">
        <w:r w:rsidRPr="00D022AA" w:rsidDel="00BF49BF">
          <w:delText xml:space="preserve"> This analysis relied on the mean absolute deviation over the median as the sensitivity measure</w:delText>
        </w:r>
      </w:del>
      <w:ins w:id="121" w:author="Gonzalez Moyano, Ricardo" w:date="2024-09-06T12:32:00Z" w16du:dateUtc="2024-09-06T10:32:00Z">
        <w:r w:rsidR="00C42E05">
          <w:t xml:space="preserve"> </w:t>
        </w:r>
      </w:ins>
      <w:ins w:id="122" w:author="Gonzalez Moyano, Ricardo" w:date="2024-09-06T10:37:00Z" w16du:dateUtc="2024-09-06T08:37:00Z">
        <w:r w:rsidR="00BF49BF" w:rsidRPr="00BF49BF">
          <w:t>We used the Average Absolute Deviation (AAD) from the median as the sensitivity measure, which allowed us to quantify the relevance of each variable by measuring how much the prediction changes in response to alterations in a specific variable</w:t>
        </w:r>
      </w:ins>
      <w:ins w:id="123" w:author="Gonzalez Moyano, Ricardo" w:date="2024-09-06T12:32:00Z" w16du:dateUtc="2024-09-06T10:32:00Z">
        <w:r w:rsidR="00C42E05">
          <w:t xml:space="preserve"> (Cortez, P &amp; </w:t>
        </w:r>
        <w:proofErr w:type="spellStart"/>
        <w:r w:rsidR="00C42E05" w:rsidRPr="00BF49BF">
          <w:t>Embrechts</w:t>
        </w:r>
        <w:proofErr w:type="spellEnd"/>
        <w:r w:rsidR="00C42E05" w:rsidRPr="00BF49BF">
          <w:t>, M. J.</w:t>
        </w:r>
        <w:r w:rsidR="00C42E05">
          <w:t>, 2013)</w:t>
        </w:r>
      </w:ins>
      <w:r w:rsidRPr="00D022AA">
        <w:t xml:space="preserv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the total importance, while for the input, its importance accounts for the remaining </w:t>
      </w:r>
      <w:r w:rsidR="005730F6" w:rsidRPr="00D022AA">
        <w:t>0.47</w:t>
      </w:r>
      <w:r w:rsidR="00C53ECF" w:rsidRPr="00D022AA">
        <w:t>9.</w:t>
      </w:r>
      <w:commentRangeEnd w:id="118"/>
      <w:r w:rsidR="00C83B1E">
        <w:rPr>
          <w:rStyle w:val="Refdecomentario"/>
        </w:rPr>
        <w:commentReference w:id="118"/>
      </w:r>
      <w:commentRangeEnd w:id="119"/>
      <w:r w:rsidR="00935D8C">
        <w:rPr>
          <w:rStyle w:val="Refdecomentario"/>
        </w:rPr>
        <w:commentReference w:id="119"/>
      </w:r>
    </w:p>
    <w:p w14:paraId="270A4720" w14:textId="77777777" w:rsidR="004E2D7E" w:rsidRPr="002C4904" w:rsidRDefault="004E2D7E" w:rsidP="00DD0094">
      <w:pPr>
        <w:spacing w:line="360" w:lineRule="auto"/>
        <w:rPr>
          <w:lang w:val="en-GB"/>
        </w:rPr>
      </w:pPr>
    </w:p>
    <w:p w14:paraId="7B8DC052" w14:textId="70399CF1" w:rsidR="00F33FFA" w:rsidRDefault="00195D16" w:rsidP="00DD0094">
      <w:pPr>
        <w:spacing w:line="360" w:lineRule="auto"/>
      </w:pPr>
      <w:r w:rsidRPr="00195D16">
        <w:t xml:space="preserve">In the following section, we </w:t>
      </w:r>
      <w:del w:id="124" w:author="Jose Luis Zofio Prieto" w:date="2024-09-03T15:03:00Z">
        <w:r w:rsidRPr="00195D16" w:rsidDel="00B91AB5">
          <w:delText xml:space="preserve">will </w:delText>
        </w:r>
      </w:del>
      <w:r w:rsidRPr="00195D16">
        <w:t xml:space="preserve">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143E06CA" w:rsidR="00FA71DD" w:rsidRDefault="00FA71DD" w:rsidP="00FA71DD">
      <w:pPr>
        <w:spacing w:line="360" w:lineRule="auto"/>
      </w:pPr>
      <w:r>
        <w:t xml:space="preserve">In this section, we exemplify the application of our novel algorithm to a dataset sourced from a public service. </w:t>
      </w:r>
      <w:r w:rsidR="00B91AB5">
        <w:t xml:space="preserve">To </w:t>
      </w:r>
      <w:r>
        <w:t xml:space="preserve">illustrate </w:t>
      </w:r>
      <w:r w:rsidR="00B91AB5">
        <w:t xml:space="preserve">the new </w:t>
      </w:r>
      <w:r>
        <w:t xml:space="preserve">methodology, we </w:t>
      </w:r>
      <w:r w:rsidR="00D40BC1">
        <w:t>use</w:t>
      </w:r>
      <w:r>
        <w:t xml:space="preserv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1DC79CAB" w:rsidR="006152FB" w:rsidRPr="00D022AA" w:rsidDel="00935D8C" w:rsidRDefault="006A31B8" w:rsidP="00DD0094">
      <w:pPr>
        <w:spacing w:line="360" w:lineRule="auto"/>
        <w:rPr>
          <w:del w:id="125" w:author="Gonzalez Moyano, Ricardo" w:date="2024-09-06T10:52:00Z" w16du:dateUtc="2024-09-06T08:52:00Z"/>
        </w:rPr>
      </w:pPr>
      <w:r w:rsidRPr="00D022AA">
        <w:t xml:space="preserve">Table </w:t>
      </w:r>
      <w:r w:rsidR="00D022AA" w:rsidRPr="00D022AA">
        <w:t>1</w:t>
      </w:r>
      <w:r w:rsidRPr="00D022AA">
        <w:t xml:space="preserve"> shows </w:t>
      </w:r>
      <w:r w:rsidR="00AD7364">
        <w:t xml:space="preserve">descriptive statistics for the sample: </w:t>
      </w:r>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r w:rsidR="00E44EEB" w:rsidRPr="00D022AA">
        <w:t>.</w:t>
      </w:r>
    </w:p>
    <w:p w14:paraId="4C660BEE" w14:textId="4147FE34" w:rsidR="00F57481" w:rsidDel="00935D8C" w:rsidRDefault="00F57481" w:rsidP="00DD0094">
      <w:pPr>
        <w:spacing w:line="360" w:lineRule="auto"/>
        <w:rPr>
          <w:del w:id="126" w:author="Gonzalez Moyano, Ricardo" w:date="2024-09-06T10:52:00Z" w16du:dateUtc="2024-09-06T08:52:00Z"/>
          <w:highlight w:val="yellow"/>
        </w:rPr>
      </w:pPr>
    </w:p>
    <w:p w14:paraId="739A62FE" w14:textId="69EFCF97" w:rsidR="0056708D" w:rsidRDefault="00F57481" w:rsidP="005C7F7F">
      <w:pPr>
        <w:jc w:val="left"/>
        <w:rPr>
          <w:highlight w:val="yellow"/>
        </w:rPr>
        <w:sectPr w:rsidR="0056708D">
          <w:footerReference w:type="default" r:id="rId103"/>
          <w:pgSz w:w="11906" w:h="16838"/>
          <w:pgMar w:top="1417" w:right="1701" w:bottom="1417" w:left="1701" w:header="708" w:footer="708" w:gutter="0"/>
          <w:cols w:space="708"/>
          <w:docGrid w:linePitch="360"/>
        </w:sectPr>
      </w:pPr>
      <w:del w:id="127" w:author="Gonzalez Moyano, Ricardo" w:date="2024-09-06T10:52:00Z" w16du:dateUtc="2024-09-06T08:52:00Z">
        <w:r w:rsidDel="00935D8C">
          <w:rPr>
            <w:highlight w:val="yellow"/>
          </w:rPr>
          <w:br w:type="page"/>
        </w:r>
      </w:del>
    </w:p>
    <w:p w14:paraId="0176877D" w14:textId="0360D1FA" w:rsidR="00A20704" w:rsidRPr="00A20704" w:rsidRDefault="00A20704" w:rsidP="00A20704">
      <w:pPr>
        <w:jc w:val="left"/>
        <w:rPr>
          <w:highlight w:val="yellow"/>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7E71BA8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t>1</w:t>
      </w:r>
      <w:r>
        <w:fldChar w:fldCharType="end"/>
      </w:r>
      <w:r>
        <w:t xml:space="preserve">.  </w:t>
      </w:r>
      <w:r w:rsidRPr="006A7E58">
        <w:t>Descriptive statistics for the PISA dataset</w:t>
      </w:r>
      <w:r w:rsidR="00AD7364">
        <w:t>, Spanish schools, 2018</w:t>
      </w:r>
      <w:r>
        <w:t>.</w:t>
      </w:r>
    </w:p>
    <w:p w14:paraId="1D5CCB49" w14:textId="43937844"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r w:rsidR="00F55834">
        <w:rPr>
          <w:rFonts w:cs="Times New Roman"/>
        </w:rPr>
        <w:t xml:space="preserve"> to classify the schools</w:t>
      </w:r>
      <w:r w:rsidRPr="005C1F82">
        <w:rPr>
          <w:rFonts w:cs="Times New Roman"/>
        </w:rPr>
        <w:t xml:space="preserve">: </w:t>
      </w:r>
      <w:r w:rsidR="00407F61">
        <w:rPr>
          <w:rFonts w:cs="Times New Roman"/>
        </w:rPr>
        <w:t>Support Vector Machines (</w:t>
      </w:r>
      <w:r w:rsidRPr="005C1F82">
        <w:rPr>
          <w:rFonts w:cs="Times New Roman"/>
        </w:rPr>
        <w:t>SVM</w:t>
      </w:r>
      <w:r w:rsidR="00407F61">
        <w:rPr>
          <w:rFonts w:cs="Times New Roman"/>
        </w:rPr>
        <w:t>)</w:t>
      </w:r>
      <w:r w:rsidRPr="005C1F82">
        <w:rPr>
          <w:rFonts w:cs="Times New Roman"/>
        </w:rPr>
        <w:t xml:space="preserve">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r w:rsidR="00407F61">
        <w:rPr>
          <w:rFonts w:cs="Times New Roman"/>
        </w:rPr>
        <w:t xml:space="preserve"> (NN)</w:t>
      </w:r>
      <w:r w:rsidR="00F31AC3" w:rsidRPr="005C1F82">
        <w:rPr>
          <w:rFonts w:cs="Times New Roman"/>
        </w:rPr>
        <w:t xml:space="preserve"> </w:t>
      </w:r>
      <w:r w:rsidRPr="005C1F82">
        <w:rPr>
          <w:rFonts w:cs="Times New Roman"/>
        </w:rPr>
        <w:t>with a hidden layer</w:t>
      </w:r>
      <w:r w:rsidR="00407F61">
        <w:rPr>
          <w:rFonts w:cs="Times New Roman"/>
        </w:rPr>
        <w:t xml:space="preserve"> </w:t>
      </w:r>
      <w:r w:rsidR="00407F61" w:rsidRPr="005C1F82">
        <w:rPr>
          <w:rFonts w:cs="Times New Roman"/>
        </w:rPr>
        <w:t>(Venables and Ripley, 2002)</w:t>
      </w:r>
      <w:r w:rsidR="0078015D" w:rsidRPr="005C1F82">
        <w:rPr>
          <w:rFonts w:cs="Times New Roman"/>
        </w:rPr>
        <w:t>.</w:t>
      </w:r>
      <w:ins w:id="128" w:author="Jose Luis Zofio Prieto" w:date="2024-09-03T15:59:00Z">
        <w:r w:rsidR="00407F61">
          <w:rPr>
            <w:rFonts w:cs="Times New Roman"/>
          </w:rPr>
          <w:t xml:space="preserve"> </w:t>
        </w:r>
      </w:ins>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129"/>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129"/>
      <w:r w:rsidR="006251EF">
        <w:rPr>
          <w:rStyle w:val="Refdecomentario"/>
        </w:rPr>
        <w:commentReference w:id="129"/>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6E63B15D"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r w:rsidR="00F55834">
        <w:t xml:space="preserve">calculating </w:t>
      </w:r>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130"/>
      <w:r w:rsidR="00713872" w:rsidRPr="00BA2CFE">
        <w:rPr>
          <w:strike/>
        </w:rPr>
        <w:t>Spearmen</w:t>
      </w:r>
      <w:r w:rsidR="00713872">
        <w:t xml:space="preserve"> </w:t>
      </w:r>
      <w:r w:rsidRPr="00D022AA">
        <w:t xml:space="preserve">Pearson </w:t>
      </w:r>
      <w:commentRangeEnd w:id="130"/>
      <w:r w:rsidR="00407F61">
        <w:rPr>
          <w:rStyle w:val="Refdecomentario"/>
        </w:rPr>
        <w:commentReference w:id="130"/>
      </w:r>
      <w:r w:rsidRPr="00D022AA">
        <w:t xml:space="preserve">correlation between </w:t>
      </w:r>
      <w:r w:rsidR="006857B5" w:rsidRPr="00D022AA">
        <w:t xml:space="preserve">SVM and </w:t>
      </w:r>
      <w:r w:rsidR="00407F61">
        <w:t>NN</w:t>
      </w:r>
      <w:r w:rsidRPr="00D022AA">
        <w:t xml:space="preserve"> scores calculated according to our methodology </w:t>
      </w:r>
      <w:r w:rsidR="00D022AA">
        <w:t>is</w:t>
      </w:r>
      <w:r w:rsidRPr="00D022AA">
        <w:t xml:space="preserve"> </w:t>
      </w:r>
      <w:r w:rsidR="00752BF0" w:rsidRPr="00752BF0">
        <w:t>0.961</w:t>
      </w:r>
      <w:ins w:id="131" w:author="Jose Luis Zofio Prieto" w:date="2024-09-03T16:00:00Z">
        <w:r w:rsidR="00407F61">
          <w:t>, showing the compatibility and robustness of both ML classification methods</w:t>
        </w:r>
      </w:ins>
      <w:r w:rsidR="00464602" w:rsidRPr="00D022AA">
        <w:t>.</w:t>
      </w:r>
      <w:r w:rsidRPr="00D022AA">
        <w:t xml:space="preserve"> </w:t>
      </w:r>
      <w:commentRangeStart w:id="132"/>
      <w:r w:rsidR="00687992">
        <w:t>It is important to note that direct comparison of DEA efficiency scores with those obtained using our novel method is not feasible due to fundamental differences in their underlying principles</w:t>
      </w:r>
      <w:commentRangeEnd w:id="132"/>
      <w:r w:rsidR="00407F61">
        <w:rPr>
          <w:rStyle w:val="Refdecomentario"/>
        </w:rPr>
        <w:commentReference w:id="132"/>
      </w:r>
      <w:r w:rsidR="00687992">
        <w:t xml:space="preserve">. Traditional DEA constructs an enveloping surface that </w:t>
      </w:r>
      <w:r w:rsidR="00407F61">
        <w:t xml:space="preserve">envelops </w:t>
      </w:r>
      <w:r w:rsidR="00687992">
        <w:t>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w:t>
      </w:r>
      <w:r w:rsidR="00B523F8">
        <w:lastRenderedPageBreak/>
        <w:t xml:space="preserve">SVM’s scores and </w:t>
      </w:r>
      <w:r w:rsidR="00504DB9">
        <w:t>traditional</w:t>
      </w:r>
      <w:r w:rsidR="00AA4496">
        <w:t xml:space="preserve"> DEA is </w:t>
      </w:r>
      <w:r w:rsidR="00061B65" w:rsidRPr="00061B65">
        <w:t>0.962</w:t>
      </w:r>
      <w:r w:rsidR="00061B65">
        <w:t xml:space="preserve"> and </w:t>
      </w:r>
      <w:r w:rsidR="006800D0">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133"/>
      <w:commentRangeStart w:id="134"/>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rPr>
          <w:ins w:id="135" w:author="Gonzalez Moyano, Ricardo" w:date="2024-09-06T12:43:00Z"/>
        </w:trPr>
        <w:tc>
          <w:tcPr>
            <w:tcW w:w="2122" w:type="dxa"/>
            <w:tcBorders>
              <w:bottom w:val="single" w:sz="4" w:space="0" w:color="auto"/>
            </w:tcBorders>
          </w:tcPr>
          <w:p w14:paraId="33606C17" w14:textId="77777777" w:rsidR="00CC37AC" w:rsidRDefault="00CC37AC" w:rsidP="00CC37AC">
            <w:pPr>
              <w:rPr>
                <w:ins w:id="136" w:author="Gonzalez Moyano, Ricardo" w:date="2024-09-06T12:43:00Z" w16du:dateUtc="2024-09-06T10:43:00Z"/>
              </w:rPr>
            </w:pPr>
          </w:p>
        </w:tc>
        <w:tc>
          <w:tcPr>
            <w:tcW w:w="711" w:type="dxa"/>
            <w:tcBorders>
              <w:bottom w:val="single" w:sz="4" w:space="0" w:color="auto"/>
            </w:tcBorders>
          </w:tcPr>
          <w:p w14:paraId="151F82A7" w14:textId="7956DB00" w:rsidR="00CC37AC" w:rsidRDefault="00CC37AC" w:rsidP="00CC37AC">
            <w:pPr>
              <w:jc w:val="center"/>
              <w:rPr>
                <w:ins w:id="137" w:author="Gonzalez Moyano, Ricardo" w:date="2024-09-06T12:43:00Z" w16du:dateUtc="2024-09-06T10:43:00Z"/>
              </w:rPr>
            </w:pPr>
            <w:ins w:id="138" w:author="Gonzalez Moyano, Ricardo" w:date="2024-09-06T12:44:00Z" w16du:dateUtc="2024-09-06T10:44:00Z">
              <w:r>
                <w:t>Min.</w:t>
              </w:r>
            </w:ins>
          </w:p>
        </w:tc>
        <w:tc>
          <w:tcPr>
            <w:tcW w:w="1276" w:type="dxa"/>
            <w:tcBorders>
              <w:bottom w:val="single" w:sz="4" w:space="0" w:color="auto"/>
            </w:tcBorders>
          </w:tcPr>
          <w:p w14:paraId="74E40167" w14:textId="141C968C" w:rsidR="00CC37AC" w:rsidRDefault="00CC37AC" w:rsidP="00CC37AC">
            <w:pPr>
              <w:jc w:val="center"/>
              <w:rPr>
                <w:ins w:id="139" w:author="Gonzalez Moyano, Ricardo" w:date="2024-09-06T12:43:00Z" w16du:dateUtc="2024-09-06T10:43:00Z"/>
              </w:rPr>
            </w:pPr>
            <w:ins w:id="140" w:author="Gonzalez Moyano, Ricardo" w:date="2024-09-06T12:44:00Z" w16du:dateUtc="2024-09-06T10:44:00Z">
              <w:r>
                <w:t xml:space="preserve">1st </w:t>
              </w:r>
              <w:proofErr w:type="spellStart"/>
              <w:r>
                <w:t>Quartil</w:t>
              </w:r>
            </w:ins>
            <w:proofErr w:type="spellEnd"/>
          </w:p>
        </w:tc>
        <w:tc>
          <w:tcPr>
            <w:tcW w:w="992" w:type="dxa"/>
            <w:tcBorders>
              <w:bottom w:val="single" w:sz="4" w:space="0" w:color="auto"/>
            </w:tcBorders>
          </w:tcPr>
          <w:p w14:paraId="6A16CA38" w14:textId="27C842F7" w:rsidR="00CC37AC" w:rsidRDefault="00CC37AC" w:rsidP="00CC37AC">
            <w:pPr>
              <w:jc w:val="center"/>
              <w:rPr>
                <w:ins w:id="141" w:author="Gonzalez Moyano, Ricardo" w:date="2024-09-06T12:43:00Z" w16du:dateUtc="2024-09-06T10:43:00Z"/>
              </w:rPr>
            </w:pPr>
            <w:ins w:id="142" w:author="Gonzalez Moyano, Ricardo" w:date="2024-09-06T12:44:00Z" w16du:dateUtc="2024-09-06T10:44:00Z">
              <w:r>
                <w:t>Median</w:t>
              </w:r>
            </w:ins>
          </w:p>
        </w:tc>
        <w:tc>
          <w:tcPr>
            <w:tcW w:w="1134" w:type="dxa"/>
            <w:tcBorders>
              <w:bottom w:val="single" w:sz="4" w:space="0" w:color="auto"/>
            </w:tcBorders>
          </w:tcPr>
          <w:p w14:paraId="0758C5A7" w14:textId="48BDC9DB" w:rsidR="00CC37AC" w:rsidRDefault="00CC37AC" w:rsidP="00CC37AC">
            <w:pPr>
              <w:jc w:val="center"/>
              <w:rPr>
                <w:ins w:id="143" w:author="Gonzalez Moyano, Ricardo" w:date="2024-09-06T12:43:00Z" w16du:dateUtc="2024-09-06T10:43:00Z"/>
              </w:rPr>
            </w:pPr>
            <w:ins w:id="144" w:author="Gonzalez Moyano, Ricardo" w:date="2024-09-06T12:44:00Z" w16du:dateUtc="2024-09-06T10:44:00Z">
              <w:r>
                <w:t>Mean</w:t>
              </w:r>
            </w:ins>
          </w:p>
        </w:tc>
        <w:tc>
          <w:tcPr>
            <w:tcW w:w="1276" w:type="dxa"/>
            <w:tcBorders>
              <w:bottom w:val="single" w:sz="4" w:space="0" w:color="auto"/>
            </w:tcBorders>
          </w:tcPr>
          <w:p w14:paraId="73A33C15" w14:textId="33F5C561" w:rsidR="00CC37AC" w:rsidRDefault="00CC37AC" w:rsidP="00CC37AC">
            <w:pPr>
              <w:jc w:val="center"/>
              <w:rPr>
                <w:ins w:id="145" w:author="Gonzalez Moyano, Ricardo" w:date="2024-09-06T12:43:00Z" w16du:dateUtc="2024-09-06T10:43:00Z"/>
              </w:rPr>
            </w:pPr>
            <w:ins w:id="146" w:author="Gonzalez Moyano, Ricardo" w:date="2024-09-06T12:44:00Z" w16du:dateUtc="2024-09-06T10:44:00Z">
              <w:r>
                <w:t xml:space="preserve">3rd </w:t>
              </w:r>
              <w:proofErr w:type="spellStart"/>
              <w:r>
                <w:t>Quartil</w:t>
              </w:r>
            </w:ins>
            <w:proofErr w:type="spellEnd"/>
          </w:p>
        </w:tc>
        <w:tc>
          <w:tcPr>
            <w:tcW w:w="986" w:type="dxa"/>
            <w:tcBorders>
              <w:bottom w:val="single" w:sz="4" w:space="0" w:color="auto"/>
            </w:tcBorders>
          </w:tcPr>
          <w:p w14:paraId="5844D61B" w14:textId="76A1E683" w:rsidR="00CC37AC" w:rsidRDefault="00CC37AC" w:rsidP="00CC37AC">
            <w:pPr>
              <w:jc w:val="center"/>
              <w:rPr>
                <w:ins w:id="147" w:author="Gonzalez Moyano, Ricardo" w:date="2024-09-06T12:43:00Z" w16du:dateUtc="2024-09-06T10:43:00Z"/>
              </w:rPr>
            </w:pPr>
            <w:ins w:id="148" w:author="Gonzalez Moyano, Ricardo" w:date="2024-09-06T12:44:00Z" w16du:dateUtc="2024-09-06T10:44:00Z">
              <w:r>
                <w:t>Max.</w:t>
              </w:r>
            </w:ins>
          </w:p>
        </w:tc>
      </w:tr>
      <w:tr w:rsidR="00CC37AC" w14:paraId="0ED4B2DA" w14:textId="77777777" w:rsidTr="00D022AA">
        <w:tc>
          <w:tcPr>
            <w:tcW w:w="2122" w:type="dxa"/>
            <w:tcBorders>
              <w:bottom w:val="single" w:sz="4" w:space="0" w:color="auto"/>
            </w:tcBorders>
          </w:tcPr>
          <w:p w14:paraId="2A931FCB" w14:textId="1EAE8D39" w:rsidR="00CC37AC" w:rsidRDefault="00CC37AC" w:rsidP="00CC37AC">
            <w:ins w:id="149" w:author="Gonzalez Moyano, Ricardo" w:date="2024-09-06T12:44:00Z" w16du:dateUtc="2024-09-06T10:44:00Z">
              <w:r w:rsidRPr="00CC37AC">
                <w:t>DEA radial model</w:t>
              </w:r>
            </w:ins>
          </w:p>
        </w:tc>
        <w:tc>
          <w:tcPr>
            <w:tcW w:w="711" w:type="dxa"/>
            <w:tcBorders>
              <w:bottom w:val="single" w:sz="4" w:space="0" w:color="auto"/>
            </w:tcBorders>
          </w:tcPr>
          <w:p w14:paraId="693782BD" w14:textId="23CAB306" w:rsidR="00CC37AC" w:rsidRDefault="00CC37AC" w:rsidP="00CC37AC">
            <w:pPr>
              <w:jc w:val="center"/>
            </w:pPr>
            <w:ins w:id="150" w:author="Gonzalez Moyano, Ricardo" w:date="2024-09-06T12:45:00Z" w16du:dateUtc="2024-09-06T10:45:00Z">
              <w:r>
                <w:t>1.00</w:t>
              </w:r>
            </w:ins>
          </w:p>
        </w:tc>
        <w:tc>
          <w:tcPr>
            <w:tcW w:w="1276" w:type="dxa"/>
            <w:tcBorders>
              <w:bottom w:val="single" w:sz="4" w:space="0" w:color="auto"/>
            </w:tcBorders>
          </w:tcPr>
          <w:p w14:paraId="119F7E41" w14:textId="1DCBE055" w:rsidR="00CC37AC" w:rsidRDefault="00CC37AC" w:rsidP="00CC37AC">
            <w:pPr>
              <w:jc w:val="center"/>
            </w:pPr>
            <w:ins w:id="151" w:author="Gonzalez Moyano, Ricardo" w:date="2024-09-06T12:45:00Z" w16du:dateUtc="2024-09-06T10:45:00Z">
              <w:r w:rsidRPr="00CC37AC">
                <w:t>1.058</w:t>
              </w:r>
            </w:ins>
          </w:p>
        </w:tc>
        <w:tc>
          <w:tcPr>
            <w:tcW w:w="992" w:type="dxa"/>
            <w:tcBorders>
              <w:bottom w:val="single" w:sz="4" w:space="0" w:color="auto"/>
            </w:tcBorders>
          </w:tcPr>
          <w:p w14:paraId="2EBB452D" w14:textId="53FC373D" w:rsidR="00CC37AC" w:rsidRDefault="00CC37AC" w:rsidP="00CC37AC">
            <w:pPr>
              <w:jc w:val="center"/>
            </w:pPr>
            <w:ins w:id="152" w:author="Gonzalez Moyano, Ricardo" w:date="2024-09-06T12:45:00Z" w16du:dateUtc="2024-09-06T10:45:00Z">
              <w:r w:rsidRPr="00CC37AC">
                <w:t>1.096</w:t>
              </w:r>
            </w:ins>
          </w:p>
        </w:tc>
        <w:tc>
          <w:tcPr>
            <w:tcW w:w="1134" w:type="dxa"/>
            <w:tcBorders>
              <w:bottom w:val="single" w:sz="4" w:space="0" w:color="auto"/>
            </w:tcBorders>
          </w:tcPr>
          <w:p w14:paraId="6159A6B6" w14:textId="4DF5C405" w:rsidR="00CC37AC" w:rsidRDefault="00CC37AC" w:rsidP="00CC37AC">
            <w:pPr>
              <w:jc w:val="center"/>
            </w:pPr>
            <w:ins w:id="153" w:author="Gonzalez Moyano, Ricardo" w:date="2024-09-06T12:45:00Z" w16du:dateUtc="2024-09-06T10:45:00Z">
              <w:r w:rsidRPr="00CC37AC">
                <w:t>1.101</w:t>
              </w:r>
            </w:ins>
          </w:p>
        </w:tc>
        <w:tc>
          <w:tcPr>
            <w:tcW w:w="1276" w:type="dxa"/>
            <w:tcBorders>
              <w:bottom w:val="single" w:sz="4" w:space="0" w:color="auto"/>
            </w:tcBorders>
          </w:tcPr>
          <w:p w14:paraId="475D8C61" w14:textId="6E56B2D1" w:rsidR="00CC37AC" w:rsidRDefault="00CC37AC" w:rsidP="00CC37AC">
            <w:pPr>
              <w:jc w:val="center"/>
            </w:pPr>
            <w:ins w:id="154" w:author="Gonzalez Moyano, Ricardo" w:date="2024-09-06T12:45:00Z" w16du:dateUtc="2024-09-06T10:45:00Z">
              <w:r w:rsidRPr="00CC37AC">
                <w:t>1.136</w:t>
              </w:r>
            </w:ins>
          </w:p>
        </w:tc>
        <w:tc>
          <w:tcPr>
            <w:tcW w:w="986" w:type="dxa"/>
            <w:tcBorders>
              <w:bottom w:val="single" w:sz="4" w:space="0" w:color="auto"/>
            </w:tcBorders>
          </w:tcPr>
          <w:p w14:paraId="6ADF2D2B" w14:textId="3D014E03" w:rsidR="00CC37AC" w:rsidRDefault="00CC37AC" w:rsidP="00CC37AC">
            <w:pPr>
              <w:jc w:val="center"/>
            </w:pPr>
            <w:ins w:id="155" w:author="Gonzalez Moyano, Ricardo" w:date="2024-09-06T12:45:00Z" w16du:dateUtc="2024-09-06T10:45:00Z">
              <w:r w:rsidRPr="00CC37AC">
                <w:t>1.348</w:t>
              </w:r>
            </w:ins>
          </w:p>
        </w:tc>
      </w:tr>
      <w:tr w:rsidR="00684C02" w14:paraId="14BD3407" w14:textId="77777777" w:rsidTr="00D022AA">
        <w:trPr>
          <w:ins w:id="156" w:author="Gonzalez Moyano, Ricardo" w:date="2024-09-06T12:58:00Z"/>
        </w:trPr>
        <w:tc>
          <w:tcPr>
            <w:tcW w:w="2122" w:type="dxa"/>
            <w:tcBorders>
              <w:bottom w:val="single" w:sz="4" w:space="0" w:color="auto"/>
            </w:tcBorders>
          </w:tcPr>
          <w:p w14:paraId="59EBFA37" w14:textId="2C5419BE" w:rsidR="00684C02" w:rsidRPr="00CC37AC" w:rsidRDefault="00684C02" w:rsidP="00CC37AC">
            <w:pPr>
              <w:rPr>
                <w:ins w:id="157" w:author="Gonzalez Moyano, Ricardo" w:date="2024-09-06T12:58:00Z" w16du:dateUtc="2024-09-06T10:58:00Z"/>
              </w:rPr>
            </w:pPr>
            <w:ins w:id="158" w:author="Gonzalez Moyano, Ricardo" w:date="2024-09-06T12:59:00Z" w16du:dateUtc="2024-09-06T10:59:00Z">
              <w:r>
                <w:t>DEA super efficiency</w:t>
              </w:r>
            </w:ins>
          </w:p>
        </w:tc>
        <w:tc>
          <w:tcPr>
            <w:tcW w:w="711" w:type="dxa"/>
            <w:tcBorders>
              <w:bottom w:val="single" w:sz="4" w:space="0" w:color="auto"/>
            </w:tcBorders>
          </w:tcPr>
          <w:p w14:paraId="4CEAE519" w14:textId="0AEC8D70" w:rsidR="00684C02" w:rsidRDefault="00684C02" w:rsidP="00CC37AC">
            <w:pPr>
              <w:jc w:val="center"/>
              <w:rPr>
                <w:ins w:id="159" w:author="Gonzalez Moyano, Ricardo" w:date="2024-09-06T12:58:00Z" w16du:dateUtc="2024-09-06T10:58:00Z"/>
              </w:rPr>
            </w:pPr>
            <w:ins w:id="160" w:author="Gonzalez Moyano, Ricardo" w:date="2024-09-06T12:59:00Z" w16du:dateUtc="2024-09-06T10:59:00Z">
              <w:r>
                <w:t>0.899</w:t>
              </w:r>
            </w:ins>
          </w:p>
        </w:tc>
        <w:tc>
          <w:tcPr>
            <w:tcW w:w="1276" w:type="dxa"/>
            <w:tcBorders>
              <w:bottom w:val="single" w:sz="4" w:space="0" w:color="auto"/>
            </w:tcBorders>
          </w:tcPr>
          <w:p w14:paraId="6A63D71B" w14:textId="6B72619E" w:rsidR="00684C02" w:rsidRPr="00CC37AC" w:rsidRDefault="00684C02" w:rsidP="00CC37AC">
            <w:pPr>
              <w:jc w:val="center"/>
              <w:rPr>
                <w:ins w:id="161" w:author="Gonzalez Moyano, Ricardo" w:date="2024-09-06T12:58:00Z" w16du:dateUtc="2024-09-06T10:58:00Z"/>
              </w:rPr>
            </w:pPr>
            <w:ins w:id="162" w:author="Gonzalez Moyano, Ricardo" w:date="2024-09-06T12:59:00Z" w16du:dateUtc="2024-09-06T10:59:00Z">
              <w:r>
                <w:t>1.060</w:t>
              </w:r>
            </w:ins>
          </w:p>
        </w:tc>
        <w:tc>
          <w:tcPr>
            <w:tcW w:w="992" w:type="dxa"/>
            <w:tcBorders>
              <w:bottom w:val="single" w:sz="4" w:space="0" w:color="auto"/>
            </w:tcBorders>
          </w:tcPr>
          <w:p w14:paraId="13401DA6" w14:textId="5A8D5F0C" w:rsidR="00684C02" w:rsidRPr="00CC37AC" w:rsidRDefault="00684C02" w:rsidP="00CC37AC">
            <w:pPr>
              <w:jc w:val="center"/>
              <w:rPr>
                <w:ins w:id="163" w:author="Gonzalez Moyano, Ricardo" w:date="2024-09-06T12:58:00Z" w16du:dateUtc="2024-09-06T10:58:00Z"/>
              </w:rPr>
            </w:pPr>
            <w:ins w:id="164" w:author="Gonzalez Moyano, Ricardo" w:date="2024-09-06T12:59:00Z" w16du:dateUtc="2024-09-06T10:59:00Z">
              <w:r>
                <w:t>1.097</w:t>
              </w:r>
            </w:ins>
          </w:p>
        </w:tc>
        <w:tc>
          <w:tcPr>
            <w:tcW w:w="1134" w:type="dxa"/>
            <w:tcBorders>
              <w:bottom w:val="single" w:sz="4" w:space="0" w:color="auto"/>
            </w:tcBorders>
          </w:tcPr>
          <w:p w14:paraId="1DBE1FEE" w14:textId="7EC550A2" w:rsidR="00684C02" w:rsidRPr="00CC37AC" w:rsidRDefault="00684C02" w:rsidP="00CC37AC">
            <w:pPr>
              <w:jc w:val="center"/>
              <w:rPr>
                <w:ins w:id="165" w:author="Gonzalez Moyano, Ricardo" w:date="2024-09-06T12:58:00Z" w16du:dateUtc="2024-09-06T10:58:00Z"/>
              </w:rPr>
            </w:pPr>
            <w:ins w:id="166" w:author="Gonzalez Moyano, Ricardo" w:date="2024-09-06T12:59:00Z" w16du:dateUtc="2024-09-06T10:59:00Z">
              <w:r>
                <w:t>1.100</w:t>
              </w:r>
            </w:ins>
          </w:p>
        </w:tc>
        <w:tc>
          <w:tcPr>
            <w:tcW w:w="1276" w:type="dxa"/>
            <w:tcBorders>
              <w:bottom w:val="single" w:sz="4" w:space="0" w:color="auto"/>
            </w:tcBorders>
          </w:tcPr>
          <w:p w14:paraId="21DBB0E6" w14:textId="78702A59" w:rsidR="00684C02" w:rsidRPr="00CC37AC" w:rsidRDefault="00684C02" w:rsidP="00CC37AC">
            <w:pPr>
              <w:jc w:val="center"/>
              <w:rPr>
                <w:ins w:id="167" w:author="Gonzalez Moyano, Ricardo" w:date="2024-09-06T12:58:00Z" w16du:dateUtc="2024-09-06T10:58:00Z"/>
              </w:rPr>
            </w:pPr>
            <w:ins w:id="168" w:author="Gonzalez Moyano, Ricardo" w:date="2024-09-06T12:59:00Z" w16du:dateUtc="2024-09-06T10:59:00Z">
              <w:r>
                <w:t>1.137</w:t>
              </w:r>
            </w:ins>
          </w:p>
        </w:tc>
        <w:tc>
          <w:tcPr>
            <w:tcW w:w="986" w:type="dxa"/>
            <w:tcBorders>
              <w:bottom w:val="single" w:sz="4" w:space="0" w:color="auto"/>
            </w:tcBorders>
          </w:tcPr>
          <w:p w14:paraId="041E2D51" w14:textId="3486B1EB" w:rsidR="00684C02" w:rsidRPr="00CC37AC" w:rsidRDefault="00684C02" w:rsidP="00CC37AC">
            <w:pPr>
              <w:jc w:val="center"/>
              <w:rPr>
                <w:ins w:id="169" w:author="Gonzalez Moyano, Ricardo" w:date="2024-09-06T12:58:00Z" w16du:dateUtc="2024-09-06T10:58:00Z"/>
              </w:rPr>
            </w:pPr>
            <w:ins w:id="170" w:author="Gonzalez Moyano, Ricardo" w:date="2024-09-06T12:59:00Z" w16du:dateUtc="2024-09-06T10:59:00Z">
              <w:r>
                <w:t>1.348</w:t>
              </w:r>
            </w:ins>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133"/>
    <w:p w14:paraId="4E3CA41C" w14:textId="77777777" w:rsidR="0001153A" w:rsidRDefault="00407F61" w:rsidP="0001153A">
      <w:pPr>
        <w:pStyle w:val="Descripcin"/>
        <w:jc w:val="center"/>
      </w:pPr>
      <w:r>
        <w:rPr>
          <w:rStyle w:val="Refdecomentario"/>
          <w:i w:val="0"/>
          <w:iCs w:val="0"/>
          <w:color w:val="auto"/>
        </w:rPr>
        <w:commentReference w:id="133"/>
      </w:r>
      <w:commentRangeEnd w:id="134"/>
      <w:r w:rsidR="00684C02">
        <w:rPr>
          <w:rStyle w:val="Refdecomentario"/>
          <w:i w:val="0"/>
          <w:iCs w:val="0"/>
          <w:color w:val="auto"/>
        </w:rPr>
        <w:commentReference w:id="134"/>
      </w:r>
    </w:p>
    <w:p w14:paraId="580FF33A" w14:textId="07124C03" w:rsidR="00BE36BC" w:rsidRPr="0001153A" w:rsidRDefault="0001153A" w:rsidP="0001153A">
      <w:pPr>
        <w:pStyle w:val="Descripcin"/>
        <w:jc w:val="center"/>
        <w:rPr>
          <w:highlight w:val="yellow"/>
          <w:lang w:val="en-GB"/>
        </w:rPr>
      </w:pPr>
      <w:r>
        <w:t>Tabl</w:t>
      </w:r>
      <w:r w:rsidR="006B75B5">
        <w:t>e</w:t>
      </w:r>
      <w:r w:rsidR="00D022AA">
        <w:t xml:space="preserve"> 2</w:t>
      </w:r>
      <w:r>
        <w:t xml:space="preserve">. </w:t>
      </w:r>
      <w:r w:rsidRPr="008B405A">
        <w:t>Descriptive statistics of the scores</w:t>
      </w:r>
      <w:r w:rsidR="00D022AA">
        <w:t xml:space="preserve"> for SVM and NN</w:t>
      </w:r>
    </w:p>
    <w:p w14:paraId="1D334FD0" w14:textId="77777777" w:rsidR="000F2670" w:rsidRDefault="000F2670" w:rsidP="00DD0094">
      <w:pPr>
        <w:spacing w:line="360" w:lineRule="auto"/>
        <w:rPr>
          <w:highlight w:val="yellow"/>
          <w:lang w:val="en-GB"/>
        </w:rPr>
      </w:pPr>
    </w:p>
    <w:p w14:paraId="466903BE" w14:textId="1C353BA9"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r w:rsidR="00407F61">
        <w:rPr>
          <w:noProof/>
        </w:rPr>
        <w:t xml:space="preserve">selected </w:t>
      </w:r>
      <w:r w:rsidRPr="006968B4">
        <w:rPr>
          <w:noProof/>
        </w:rPr>
        <w:t xml:space="preserve">ML models using our methodology. </w:t>
      </w:r>
      <w:r w:rsidR="006968B4" w:rsidRPr="006968B4">
        <w:rPr>
          <w:noProof/>
        </w:rPr>
        <w:t>T</w:t>
      </w:r>
      <w:r w:rsidRPr="006968B4">
        <w:rPr>
          <w:noProof/>
        </w:rPr>
        <w:t xml:space="preserve">he median and the first quartile of the SVM and </w:t>
      </w:r>
      <w:r w:rsidR="005F6ADE">
        <w:rPr>
          <w:noProof/>
        </w:rPr>
        <w:t xml:space="preserve">NN </w:t>
      </w:r>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ins w:id="171" w:author="Jose Luis Zofio Prieto" w:date="2024-09-03T16:08:00Z">
        <w:r w:rsidR="00407F61">
          <w:rPr>
            <w:noProof/>
          </w:rPr>
          <w:t xml:space="preserve"> </w:t>
        </w:r>
      </w:ins>
      <w:ins w:id="172" w:author="Jose Luis Zofio Prieto" w:date="2024-09-03T16:12:00Z">
        <w:r w:rsidR="00DB6F45">
          <w:rPr>
            <w:noProof/>
          </w:rPr>
          <w:t xml:space="preserve">The results show </w:t>
        </w:r>
      </w:ins>
      <w:ins w:id="173" w:author="Jose Luis Zofio Prieto" w:date="2024-09-03T16:14:00Z">
        <w:r w:rsidR="00DB6F45">
          <w:rPr>
            <w:noProof/>
          </w:rPr>
          <w:t xml:space="preserve">that </w:t>
        </w:r>
      </w:ins>
      <w:ins w:id="174" w:author="Jose Luis Zofio Prieto" w:date="2024-09-03T16:12:00Z">
        <w:r w:rsidR="00DB6F45">
          <w:rPr>
            <w:noProof/>
          </w:rPr>
          <w:t xml:space="preserve">the </w:t>
        </w:r>
      </w:ins>
      <w:ins w:id="175" w:author="Jose Luis Zofio Prieto" w:date="2024-09-03T16:13:00Z">
        <w:r w:rsidR="00DB6F45">
          <w:rPr>
            <w:noProof/>
          </w:rPr>
          <w:t>DEA</w:t>
        </w:r>
      </w:ins>
      <w:ins w:id="176" w:author="Jose Luis Zofio Prieto" w:date="2024-09-03T16:14:00Z">
        <w:r w:rsidR="00DB6F45">
          <w:rPr>
            <w:noProof/>
          </w:rPr>
          <w:t xml:space="preserve"> production frontier</w:t>
        </w:r>
      </w:ins>
      <w:ins w:id="177" w:author="Jose Luis Zofio Prieto" w:date="2024-09-03T17:28:00Z">
        <w:r w:rsidR="005F6ADE">
          <w:rPr>
            <w:noProof/>
          </w:rPr>
          <w:t xml:space="preserve"> </w:t>
        </w:r>
      </w:ins>
      <w:ins w:id="178" w:author="Jose Luis Zofio Prieto" w:date="2024-09-03T17:29:00Z">
        <w:r w:rsidR="005F6ADE">
          <w:rPr>
            <w:noProof/>
          </w:rPr>
          <w:t xml:space="preserve">is </w:t>
        </w:r>
      </w:ins>
      <w:ins w:id="179" w:author="Jose Luis Zofio Prieto" w:date="2024-09-03T17:32:00Z">
        <w:r w:rsidR="005F6ADE">
          <w:rPr>
            <w:noProof/>
          </w:rPr>
          <w:t>‘</w:t>
        </w:r>
      </w:ins>
      <w:ins w:id="180" w:author="Jose Luis Zofio Prieto" w:date="2024-09-03T17:29:00Z">
        <w:r w:rsidR="005F6ADE">
          <w:rPr>
            <w:noProof/>
          </w:rPr>
          <w:t>further away</w:t>
        </w:r>
      </w:ins>
      <w:ins w:id="181" w:author="Jose Luis Zofio Prieto" w:date="2024-09-03T17:32:00Z">
        <w:r w:rsidR="005F6ADE">
          <w:rPr>
            <w:noProof/>
          </w:rPr>
          <w:t>’</w:t>
        </w:r>
      </w:ins>
      <w:ins w:id="182" w:author="Jose Luis Zofio Prieto" w:date="2024-09-03T17:29:00Z">
        <w:r w:rsidR="005F6ADE">
          <w:rPr>
            <w:noProof/>
          </w:rPr>
          <w:t xml:space="preserve"> from the original observations as it is ske</w:t>
        </w:r>
      </w:ins>
      <w:ins w:id="183" w:author="Jose Luis Zofio Prieto" w:date="2024-09-03T17:30:00Z">
        <w:r w:rsidR="005F6ADE">
          <w:rPr>
            <w:noProof/>
          </w:rPr>
          <w:t xml:space="preserve">wed to the right </w:t>
        </w:r>
      </w:ins>
      <w:ins w:id="184" w:author="Jose Luis Zofio Prieto" w:date="2024-09-03T17:32:00Z">
        <w:r w:rsidR="005F6ADE">
          <w:rPr>
            <w:noProof/>
          </w:rPr>
          <w:t xml:space="preserve">when compared to the disttrbutions of the </w:t>
        </w:r>
      </w:ins>
      <w:ins w:id="185" w:author="Jose Luis Zofio Prieto" w:date="2024-09-03T17:30:00Z">
        <w:r w:rsidR="005F6ADE">
          <w:rPr>
            <w:noProof/>
          </w:rPr>
          <w:t>ML classific</w:t>
        </w:r>
      </w:ins>
      <w:ins w:id="186" w:author="Jose Luis Zofio Prieto" w:date="2024-09-03T17:31:00Z">
        <w:r w:rsidR="005F6ADE">
          <w:rPr>
            <w:noProof/>
          </w:rPr>
          <w:t>a</w:t>
        </w:r>
      </w:ins>
      <w:ins w:id="187" w:author="Jose Luis Zofio Prieto" w:date="2024-09-03T17:30:00Z">
        <w:r w:rsidR="005F6ADE">
          <w:rPr>
            <w:noProof/>
          </w:rPr>
          <w:t xml:space="preserve">tion </w:t>
        </w:r>
      </w:ins>
      <w:ins w:id="188" w:author="Jose Luis Zofio Prieto" w:date="2024-09-03T17:31:00Z">
        <w:r w:rsidR="005F6ADE">
          <w:rPr>
            <w:noProof/>
          </w:rPr>
          <w:t>meth</w:t>
        </w:r>
      </w:ins>
      <w:ins w:id="189" w:author="Jose Luis Zofio Prieto" w:date="2024-09-03T17:32:00Z">
        <w:r w:rsidR="005F6ADE">
          <w:rPr>
            <w:noProof/>
          </w:rPr>
          <w:t>o</w:t>
        </w:r>
      </w:ins>
      <w:ins w:id="190" w:author="Jose Luis Zofio Prieto" w:date="2024-09-03T17:31:00Z">
        <w:r w:rsidR="005F6ADE">
          <w:rPr>
            <w:noProof/>
          </w:rPr>
          <w:t>ds</w:t>
        </w:r>
      </w:ins>
      <w:ins w:id="191" w:author="Jose Luis Zofio Prieto" w:date="2024-09-03T16:14:00Z">
        <w:r w:rsidR="00DB6F45">
          <w:rPr>
            <w:noProof/>
          </w:rPr>
          <w:t xml:space="preserve">. </w:t>
        </w:r>
        <w:commentRangeStart w:id="192"/>
        <w:commentRangeStart w:id="193"/>
        <w:r w:rsidR="00DB6F45">
          <w:rPr>
            <w:noProof/>
          </w:rPr>
          <w:t xml:space="preserve">Also note </w:t>
        </w:r>
      </w:ins>
      <w:ins w:id="194" w:author="Jose Luis Zofio Prieto" w:date="2024-09-03T16:08:00Z">
        <w:r w:rsidR="00407F61">
          <w:rPr>
            <w:noProof/>
          </w:rPr>
          <w:t>that the effi</w:t>
        </w:r>
      </w:ins>
      <w:ins w:id="195" w:author="Jose Luis Zofio Prieto" w:date="2024-09-03T16:11:00Z">
        <w:r w:rsidR="00DB6F45">
          <w:rPr>
            <w:noProof/>
          </w:rPr>
          <w:t>ci</w:t>
        </w:r>
      </w:ins>
      <w:ins w:id="196" w:author="Jose Luis Zofio Prieto" w:date="2024-09-03T16:08:00Z">
        <w:r w:rsidR="00407F61">
          <w:rPr>
            <w:noProof/>
          </w:rPr>
          <w:t>ency scores can be smaller than one</w:t>
        </w:r>
      </w:ins>
      <w:ins w:id="197" w:author="Jose Luis Zofio Prieto" w:date="2024-09-03T17:46:00Z">
        <w:r w:rsidR="005A3733">
          <w:rPr>
            <w:noProof/>
          </w:rPr>
          <w:t xml:space="preserve"> for DEA</w:t>
        </w:r>
      </w:ins>
      <w:ins w:id="198" w:author="Jose Luis Zofio Prieto" w:date="2024-09-03T16:08:00Z">
        <w:r w:rsidR="00407F61">
          <w:rPr>
            <w:noProof/>
          </w:rPr>
          <w:t>, correspoding to the super</w:t>
        </w:r>
      </w:ins>
      <w:ins w:id="199" w:author="Jose Luis Zofio Prieto" w:date="2024-09-03T16:09:00Z">
        <w:r w:rsidR="00407F61">
          <w:rPr>
            <w:noProof/>
          </w:rPr>
          <w:t xml:space="preserve">efficiency calculations </w:t>
        </w:r>
        <w:r w:rsidR="00DB6F45">
          <w:rPr>
            <w:noProof/>
          </w:rPr>
          <w:t>for the efficient DMUs.</w:t>
        </w:r>
      </w:ins>
      <w:ins w:id="200" w:author="Jose Luis Zofio Prieto" w:date="2024-09-03T16:08:00Z">
        <w:r w:rsidR="00407F61">
          <w:rPr>
            <w:noProof/>
          </w:rPr>
          <w:t xml:space="preserve"> </w:t>
        </w:r>
      </w:ins>
      <w:commentRangeEnd w:id="192"/>
      <w:ins w:id="201" w:author="Jose Luis Zofio Prieto" w:date="2024-09-03T17:46:00Z">
        <w:r w:rsidR="005A3733">
          <w:rPr>
            <w:rStyle w:val="Refdecomentario"/>
          </w:rPr>
          <w:commentReference w:id="192"/>
        </w:r>
      </w:ins>
      <w:commentRangeEnd w:id="193"/>
      <w:r w:rsidR="006E6FAF">
        <w:rPr>
          <w:rStyle w:val="Refdecomentario"/>
        </w:rPr>
        <w:commentReference w:id="193"/>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E73F0F" w:rsidRDefault="007D20AA" w:rsidP="00E73F0F">
      <w:pPr>
        <w:pStyle w:val="Descripcin"/>
        <w:ind w:left="708" w:hanging="708"/>
        <w:jc w:val="center"/>
        <w:rPr>
          <w:noProof/>
          <w:highlight w:val="yellow"/>
          <w:lang w:val="en-GB"/>
        </w:rPr>
      </w:pPr>
      <w:commentRangeStart w:id="202"/>
      <w:commentRangeStart w:id="203"/>
      <w:r>
        <w:t xml:space="preserve">Figure 7. </w:t>
      </w:r>
      <w:r w:rsidR="00E73F0F" w:rsidRPr="00E73F0F">
        <w:t>Kernel density estimation of the scores</w:t>
      </w:r>
      <w:r w:rsidR="00357AF0">
        <w:t>.</w:t>
      </w:r>
      <w:commentRangeEnd w:id="202"/>
      <w:r w:rsidR="00DB6F45">
        <w:rPr>
          <w:rStyle w:val="Refdecomentario"/>
          <w:i w:val="0"/>
          <w:iCs w:val="0"/>
          <w:color w:val="auto"/>
        </w:rPr>
        <w:commentReference w:id="202"/>
      </w:r>
      <w:commentRangeEnd w:id="203"/>
      <w:r w:rsidR="009621B3">
        <w:rPr>
          <w:rStyle w:val="Refdecomentario"/>
          <w:i w:val="0"/>
          <w:iCs w:val="0"/>
          <w:color w:val="auto"/>
        </w:rPr>
        <w:commentReference w:id="203"/>
      </w:r>
    </w:p>
    <w:p w14:paraId="7C93499C" w14:textId="77777777" w:rsidR="00526070" w:rsidRPr="007069AA" w:rsidRDefault="00526070" w:rsidP="00A00CA6">
      <w:pPr>
        <w:spacing w:line="360" w:lineRule="auto"/>
        <w:rPr>
          <w:noProof/>
          <w:lang w:val="en-GB"/>
        </w:rPr>
      </w:pPr>
    </w:p>
    <w:p w14:paraId="2B8F6044" w14:textId="119D86D6"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204"/>
      <w:r w:rsidR="009D7BB7" w:rsidRPr="009D7BB7">
        <w:rPr>
          <w:noProof/>
          <w:lang w:val="en-GB"/>
        </w:rPr>
        <w:t xml:space="preserve">Pareto-efficient </w:t>
      </w:r>
      <w:commentRangeEnd w:id="204"/>
      <w:r w:rsidR="00407F61">
        <w:rPr>
          <w:rStyle w:val="Refdecomentario"/>
        </w:rPr>
        <w:commentReference w:id="204"/>
      </w:r>
      <w:r w:rsidR="009D7BB7" w:rsidRPr="009D7BB7">
        <w:rPr>
          <w:noProof/>
          <w:lang w:val="en-GB"/>
        </w:rPr>
        <w:t xml:space="preserve">DMUs as equally efficient. </w:t>
      </w:r>
      <w:commentRangeStart w:id="205"/>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DMUs </w:t>
      </w:r>
      <w:ins w:id="206" w:author="Jose Luis Zofio Prieto" w:date="2024-09-03T17:54:00Z">
        <w:r w:rsidR="005A3733">
          <w:rPr>
            <w:noProof/>
            <w:lang w:val="en-GB"/>
          </w:rPr>
          <w:t xml:space="preserve">that are classidied as </w:t>
        </w:r>
        <w:r w:rsidR="005A3733" w:rsidRPr="009D7BB7">
          <w:rPr>
            <w:noProof/>
            <w:lang w:val="en-GB"/>
          </w:rPr>
          <w:t xml:space="preserve">Pareto-efficient </w:t>
        </w:r>
        <w:r w:rsidR="00644021">
          <w:rPr>
            <w:noProof/>
            <w:lang w:val="en-GB"/>
          </w:rPr>
          <w:t>by DE</w:t>
        </w:r>
      </w:ins>
      <w:ins w:id="207" w:author="Jose Luis Zofio Prieto" w:date="2024-09-03T17:55:00Z">
        <w:r w:rsidR="00644021">
          <w:rPr>
            <w:noProof/>
            <w:lang w:val="en-GB"/>
          </w:rPr>
          <w:t xml:space="preserve">A as </w:t>
        </w:r>
      </w:ins>
      <w:del w:id="208" w:author="Jose Luis Zofio Prieto" w:date="2024-09-03T17:55:00Z">
        <w:r w:rsidR="009D7BB7" w:rsidRPr="009D7BB7" w:rsidDel="00644021">
          <w:rPr>
            <w:noProof/>
            <w:lang w:val="en-GB"/>
          </w:rPr>
          <w:delText xml:space="preserve">as </w:delText>
        </w:r>
      </w:del>
      <w:r w:rsidR="009D7BB7" w:rsidRPr="009D7BB7">
        <w:rPr>
          <w:noProof/>
          <w:lang w:val="en-GB"/>
        </w:rPr>
        <w:t>inefficient.</w:t>
      </w:r>
      <w:commentRangeEnd w:id="205"/>
      <w:r w:rsidR="005A3733">
        <w:rPr>
          <w:rStyle w:val="Refdecomentario"/>
        </w:rPr>
        <w:commentReference w:id="205"/>
      </w:r>
      <w:r w:rsidR="009D7BB7" w:rsidRPr="009D7BB7">
        <w:rPr>
          <w:noProof/>
          <w:lang w:val="en-GB"/>
        </w:rPr>
        <w:t xml:space="preserve"> </w:t>
      </w:r>
      <w:commentRangeStart w:id="209"/>
      <w:r w:rsidR="009D7BB7" w:rsidRPr="009D7BB7">
        <w:rPr>
          <w:noProof/>
          <w:lang w:val="en-GB"/>
        </w:rPr>
        <w:t xml:space="preserve">This is one of the advantages of applying machine learning techniques: they </w:t>
      </w:r>
      <w:ins w:id="210" w:author="Jose Luis Zofio Prieto" w:date="2024-09-03T17:55:00Z">
        <w:r w:rsidR="00644021">
          <w:rPr>
            <w:noProof/>
            <w:lang w:val="en-GB"/>
          </w:rPr>
          <w:t xml:space="preserve">unveil </w:t>
        </w:r>
      </w:ins>
      <w:del w:id="211" w:author="Jose Luis Zofio Prieto" w:date="2024-09-03T17:55:00Z">
        <w:r w:rsidR="009D7BB7" w:rsidRPr="009D7BB7" w:rsidDel="00644021">
          <w:rPr>
            <w:noProof/>
            <w:lang w:val="en-GB"/>
          </w:rPr>
          <w:delText xml:space="preserve">allow for </w:delText>
        </w:r>
      </w:del>
      <w:ins w:id="212" w:author="Jose Luis Zofio Prieto" w:date="2024-09-03T17:55:00Z">
        <w:r w:rsidR="00644021">
          <w:rPr>
            <w:noProof/>
            <w:lang w:val="en-GB"/>
          </w:rPr>
          <w:t xml:space="preserve">measurement errors of the deterministic DEA based on a single sample </w:t>
        </w:r>
      </w:ins>
      <w:ins w:id="213" w:author="Jose Luis Zofio Prieto" w:date="2024-09-03T17:56:00Z">
        <w:r w:rsidR="00644021">
          <w:rPr>
            <w:noProof/>
            <w:lang w:val="en-GB"/>
          </w:rPr>
          <w:t xml:space="preserve">thereby offering </w:t>
        </w:r>
      </w:ins>
      <w:del w:id="214" w:author="Jose Luis Zofio Prieto" w:date="2024-09-03T17:55:00Z">
        <w:r w:rsidR="009D7BB7" w:rsidRPr="009D7BB7" w:rsidDel="00644021">
          <w:rPr>
            <w:noProof/>
            <w:lang w:val="en-GB"/>
          </w:rPr>
          <w:delText xml:space="preserve">errors </w:delText>
        </w:r>
      </w:del>
      <w:del w:id="215" w:author="Jose Luis Zofio Prieto" w:date="2024-09-03T17:56:00Z">
        <w:r w:rsidR="009D7BB7" w:rsidRPr="009D7BB7" w:rsidDel="00644021">
          <w:rPr>
            <w:noProof/>
            <w:lang w:val="en-GB"/>
          </w:rPr>
          <w:delText xml:space="preserve">in the pursuit of achieving </w:delText>
        </w:r>
      </w:del>
      <w:r w:rsidR="009D7BB7" w:rsidRPr="009D7BB7">
        <w:rPr>
          <w:noProof/>
          <w:lang w:val="en-GB"/>
        </w:rPr>
        <w:t>a better separating frontier, which is more flexible and aims to be more generalizable</w:t>
      </w:r>
      <w:commentRangeEnd w:id="209"/>
      <w:r w:rsidR="005A3733">
        <w:rPr>
          <w:rStyle w:val="Refdecomentario"/>
        </w:rPr>
        <w:commentReference w:id="209"/>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216"/>
      <w:commentRangeStart w:id="217"/>
      <w:r w:rsidR="009D7BB7" w:rsidRPr="009D7BB7">
        <w:rPr>
          <w:noProof/>
          <w:lang w:val="en-GB"/>
        </w:rPr>
        <w:t xml:space="preserve">we present </w:t>
      </w:r>
      <w:ins w:id="218" w:author="Gonzalez Moyano, Ricardo" w:date="2024-09-19T14:13:00Z" w16du:dateUtc="2024-09-19T12:13:00Z">
        <w:r w:rsidR="00FE02B8">
          <w:rPr>
            <w:noProof/>
            <w:lang w:val="en-GB"/>
          </w:rPr>
          <w:t>40</w:t>
        </w:r>
      </w:ins>
      <w:del w:id="219" w:author="Gonzalez Moyano, Ricardo" w:date="2024-09-19T14:13:00Z" w16du:dateUtc="2024-09-19T12:13:00Z">
        <w:r w:rsidR="009D7BB7" w:rsidRPr="009D7BB7" w:rsidDel="00FE02B8">
          <w:rPr>
            <w:noProof/>
            <w:lang w:val="en-GB"/>
          </w:rPr>
          <w:delText>38</w:delText>
        </w:r>
      </w:del>
      <w:r w:rsidR="009D7BB7" w:rsidRPr="009D7BB7">
        <w:rPr>
          <w:noProof/>
          <w:lang w:val="en-GB"/>
        </w:rPr>
        <w:t xml:space="preserve"> Pareto-efficient DMUs detected by the additive model </w:t>
      </w:r>
      <w:ins w:id="220" w:author="Jose Luis Zofio Prieto" w:date="2024-09-03T18:02:00Z">
        <w:r w:rsidR="00644021">
          <w:rPr>
            <w:noProof/>
            <w:lang w:val="en-GB"/>
          </w:rPr>
          <w:t xml:space="preserve">(with an unitary effeincy score) </w:t>
        </w:r>
      </w:ins>
      <w:r w:rsidR="009D7BB7" w:rsidRPr="009D7BB7">
        <w:rPr>
          <w:noProof/>
          <w:lang w:val="en-GB"/>
        </w:rPr>
        <w:t>and the scores achieved with our methodology</w:t>
      </w:r>
      <w:commentRangeEnd w:id="216"/>
      <w:r w:rsidR="00644021">
        <w:rPr>
          <w:rStyle w:val="Refdecomentario"/>
        </w:rPr>
        <w:commentReference w:id="216"/>
      </w:r>
      <w:commentRangeEnd w:id="217"/>
      <w:r w:rsidR="006E6FAF">
        <w:rPr>
          <w:rStyle w:val="Refdecomentario"/>
        </w:rPr>
        <w:commentReference w:id="217"/>
      </w:r>
      <w:r w:rsidR="009D7BB7" w:rsidRPr="009D7BB7">
        <w:rPr>
          <w:noProof/>
          <w:lang w:val="en-GB"/>
        </w:rPr>
        <w:t>. Many of these DMUs have scores below 1</w:t>
      </w:r>
      <w:r w:rsidR="00644021">
        <w:rPr>
          <w:noProof/>
          <w:lang w:val="en-GB"/>
        </w:rPr>
        <w:t xml:space="preserve"> based on ML classification methods. </w:t>
      </w:r>
      <w:r w:rsidR="009D7BB7" w:rsidRPr="009D7BB7">
        <w:rPr>
          <w:noProof/>
          <w:lang w:val="en-GB"/>
        </w:rPr>
        <w:t>SVM identifie</w:t>
      </w:r>
      <w:r w:rsidR="00644021">
        <w:rPr>
          <w:noProof/>
          <w:lang w:val="en-GB"/>
        </w:rPr>
        <w:t>s</w:t>
      </w:r>
      <w:r w:rsidR="009D7BB7" w:rsidRPr="009D7BB7">
        <w:rPr>
          <w:noProof/>
          <w:lang w:val="en-GB"/>
        </w:rPr>
        <w:t xml:space="preserve"> 9 DMUs as inefficient </w:t>
      </w:r>
      <w:r w:rsidR="00644021">
        <w:rPr>
          <w:noProof/>
          <w:lang w:val="en-GB"/>
        </w:rPr>
        <w:t>while N</w:t>
      </w:r>
      <w:r w:rsidR="009D7BB7" w:rsidRPr="009D7BB7">
        <w:rPr>
          <w:noProof/>
          <w:lang w:val="en-GB"/>
        </w:rPr>
        <w:t>N identifie</w:t>
      </w:r>
      <w:r w:rsidR="00644021">
        <w:rPr>
          <w:noProof/>
          <w:lang w:val="en-GB"/>
        </w:rPr>
        <w:t>s</w:t>
      </w:r>
      <w:r w:rsidR="009D7BB7" w:rsidRPr="009D7BB7">
        <w:rPr>
          <w:noProof/>
          <w:lang w:val="en-GB"/>
        </w:rPr>
        <w:t xml:space="preserve"> 2.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r w:rsidR="00644021">
        <w:rPr>
          <w:noProof/>
          <w:lang w:val="en-GB"/>
        </w:rPr>
        <w:t xml:space="preserve">with slighter </w:t>
      </w:r>
      <w:r w:rsidR="009D7BB7" w:rsidRPr="009D7BB7">
        <w:rPr>
          <w:noProof/>
          <w:lang w:val="en-GB"/>
        </w:rPr>
        <w:t>higher scores than NN</w:t>
      </w:r>
      <w:r w:rsidR="00644021">
        <w:rPr>
          <w:noProof/>
          <w:lang w:val="en-GB"/>
        </w:rPr>
        <w:t xml:space="preserve"> as shown in Figure 2</w:t>
      </w:r>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796"/>
        <w:gridCol w:w="960"/>
        <w:gridCol w:w="1124"/>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commentRangeStart w:id="221"/>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commentRangeEnd w:id="221"/>
            <w:r w:rsidR="00FE02B8">
              <w:rPr>
                <w:rStyle w:val="Refdecomentario"/>
              </w:rPr>
              <w:commentReference w:id="221"/>
            </w:r>
          </w:p>
        </w:tc>
      </w:tr>
    </w:tbl>
    <w:p w14:paraId="33557694" w14:textId="77777777" w:rsidR="00072CE3" w:rsidRDefault="00072CE3" w:rsidP="00072CE3">
      <w:pPr>
        <w:pStyle w:val="Descripcin"/>
      </w:pPr>
    </w:p>
    <w:p w14:paraId="70B2ED9F" w14:textId="72D9595B" w:rsidR="00072CE3" w:rsidRPr="004D2CDE" w:rsidRDefault="00072CE3" w:rsidP="00072CE3">
      <w:pPr>
        <w:pStyle w:val="Descripcin"/>
        <w:jc w:val="center"/>
        <w:rPr>
          <w:lang w:val="en-GB"/>
        </w:rPr>
      </w:pPr>
      <w:r>
        <w:t>Table 3.</w:t>
      </w:r>
      <w:r w:rsidR="00C21463">
        <w:t xml:space="preserve"> </w:t>
      </w:r>
      <w:r w:rsidR="00C21463" w:rsidRPr="00C21463">
        <w:t>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46EC279F" w:rsidR="00744AA7" w:rsidRDefault="00473A7A" w:rsidP="00A302A8">
      <w:pPr>
        <w:spacing w:line="360" w:lineRule="auto"/>
        <w:rPr>
          <w:ins w:id="222" w:author="Gonzalez Moyano, Ricardo" w:date="2024-09-19T12:32:00Z" w16du:dateUtc="2024-09-19T10:32:00Z"/>
        </w:rPr>
      </w:pPr>
      <w:commentRangeStart w:id="223"/>
      <w:r w:rsidRPr="00596BA3">
        <w:t xml:space="preserve">The sensitivity analysis conducted on the SVM-calculated model reveals the following order of importance: </w:t>
      </w:r>
      <w:r w:rsidR="004B3C61">
        <w:t xml:space="preserve">the input </w:t>
      </w:r>
      <w:r w:rsidRPr="00596BA3">
        <w:t>ESCS (0.431)</w:t>
      </w:r>
      <w:del w:id="224" w:author="Jose Luis Zofio Prieto" w:date="2024-09-03T18:04:00Z">
        <w:r w:rsidRPr="00596BA3" w:rsidDel="00644021">
          <w:delText xml:space="preserve"> </w:delText>
        </w:r>
      </w:del>
      <w:ins w:id="225" w:author="Jose Luis Zofio Prieto" w:date="2024-09-03T18:04:00Z">
        <w:r w:rsidR="00644021">
          <w:t xml:space="preserve"> </w:t>
        </w:r>
      </w:ins>
      <w:r w:rsidRPr="00596BA3">
        <w:t xml:space="preserve">is the most </w:t>
      </w:r>
      <w:r w:rsidR="00D51BFA" w:rsidRPr="00596BA3">
        <w:t xml:space="preserve">important variable. It </w:t>
      </w:r>
      <w:r w:rsidR="004B3C61">
        <w:t>is followed by two outputs:</w:t>
      </w:r>
      <w:r w:rsidR="00D51BFA" w:rsidRPr="00596BA3">
        <w:t xml:space="preserve"> PVMATH (0.193), </w:t>
      </w:r>
      <w:r w:rsidR="00B038E0" w:rsidRPr="00596BA3">
        <w:rPr>
          <w:lang w:val="en-GB"/>
        </w:rPr>
        <w:t>PVSCIE (</w:t>
      </w:r>
      <w:r w:rsidR="00742A47" w:rsidRPr="00596BA3">
        <w:rPr>
          <w:lang w:val="en-GB"/>
        </w:rPr>
        <w:t xml:space="preserve">0.161), </w:t>
      </w:r>
      <w:r w:rsidR="004B3C61">
        <w:rPr>
          <w:lang w:val="en-GB"/>
        </w:rPr>
        <w:t xml:space="preserve">the remaining inputs: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r w:rsidR="004B3C61">
        <w:rPr>
          <w:lang w:val="en-GB"/>
        </w:rPr>
        <w:t xml:space="preserve">the last output, </w:t>
      </w:r>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r w:rsidR="004B3C61">
        <w:rPr>
          <w:lang w:val="en-GB"/>
        </w:rPr>
        <w:t xml:space="preserve">one context variable: </w:t>
      </w:r>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226"/>
      <w:r w:rsidR="00C247B9" w:rsidRPr="00596BA3">
        <w:rPr>
          <w:lang w:val="en-GB"/>
        </w:rPr>
        <w:t>).</w:t>
      </w:r>
      <w:r w:rsidR="00F91BF2" w:rsidRPr="00596BA3">
        <w:rPr>
          <w:lang w:val="en-GB"/>
        </w:rPr>
        <w:t xml:space="preserve"> </w:t>
      </w:r>
      <w:commentRangeEnd w:id="223"/>
      <w:r w:rsidR="00644021">
        <w:rPr>
          <w:rStyle w:val="Refdecomentario"/>
        </w:rPr>
        <w:commentReference w:id="223"/>
      </w:r>
      <w:r w:rsidR="00F91BF2" w:rsidRPr="00596BA3">
        <w:t xml:space="preserve">Both results highlight the importance of </w:t>
      </w:r>
      <w:r w:rsidR="004B3C61">
        <w:t xml:space="preserve">the </w:t>
      </w:r>
      <w:r w:rsidR="00F91BF2" w:rsidRPr="00596BA3">
        <w:t xml:space="preserve">ESCS </w:t>
      </w:r>
      <w:r w:rsidR="004B3C61">
        <w:t xml:space="preserve">input </w:t>
      </w:r>
      <w:r w:rsidR="00F91BF2" w:rsidRPr="00596BA3">
        <w:t>in model training, assigning it similar significance</w:t>
      </w:r>
      <w:commentRangeEnd w:id="226"/>
      <w:r w:rsidR="00E30A26">
        <w:rPr>
          <w:rStyle w:val="Refdecomentario"/>
        </w:rPr>
        <w:commentReference w:id="226"/>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ins w:id="227" w:author="Jose Luis Zofio Prieto" w:date="2024-09-03T18:09:00Z">
        <w:r w:rsidR="004B3C61">
          <w:t xml:space="preserve"> </w:t>
        </w:r>
      </w:ins>
    </w:p>
    <w:p w14:paraId="6367AED0" w14:textId="3C8625FE" w:rsidR="00F42F3A" w:rsidRDefault="0004551A" w:rsidP="00807AB3">
      <w:pPr>
        <w:spacing w:line="360" w:lineRule="auto"/>
        <w:jc w:val="center"/>
        <w:pPrChange w:id="228" w:author="Gonzalez Moyano, Ricardo" w:date="2024-09-19T12:33:00Z" w16du:dateUtc="2024-09-19T10:33:00Z">
          <w:pPr>
            <w:spacing w:line="360" w:lineRule="auto"/>
          </w:pPr>
        </w:pPrChange>
      </w:pPr>
      <w:ins w:id="229" w:author="Gonzalez Moyano, Ricardo" w:date="2024-09-19T12:32:00Z" w16du:dateUtc="2024-09-19T10:32:00Z">
        <w:r>
          <w:rPr>
            <w:noProof/>
          </w:rPr>
          <w:lastRenderedPageBreak/>
          <w:drawing>
            <wp:inline distT="0" distB="0" distL="0" distR="0" wp14:anchorId="3699A63B" wp14:editId="6950E5D1">
              <wp:extent cx="3962400" cy="3129315"/>
              <wp:effectExtent l="0" t="0" r="0" b="0"/>
              <wp:docPr id="171693905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976651" cy="3140570"/>
                      </a:xfrm>
                      <a:prstGeom prst="rect">
                        <a:avLst/>
                      </a:prstGeom>
                      <a:noFill/>
                      <a:ln>
                        <a:noFill/>
                      </a:ln>
                    </pic:spPr>
                  </pic:pic>
                </a:graphicData>
              </a:graphic>
            </wp:inline>
          </w:drawing>
        </w:r>
      </w:ins>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76CDDA70" w:rsidR="00A1488B" w:rsidRDefault="00C21463" w:rsidP="005C1F82">
      <w:pPr>
        <w:spacing w:line="360" w:lineRule="auto"/>
        <w:rPr>
          <w:ins w:id="230" w:author="Jose Luis Zofio Prieto" w:date="2024-09-03T18:55:00Z"/>
          <w:lang w:val="en-GB"/>
        </w:rPr>
      </w:pPr>
      <w:r w:rsidRPr="00C21463">
        <w:t xml:space="preserve">To conclude, we </w:t>
      </w:r>
      <w:r w:rsidR="004B3C61">
        <w:t xml:space="preserve">evaluate </w:t>
      </w:r>
      <w:r w:rsidRPr="00C21463">
        <w:t xml:space="preserve">three hypothetical public schools of the same type, each with </w:t>
      </w:r>
      <w:r>
        <w:t>different</w:t>
      </w:r>
      <w:r w:rsidRPr="00C21463">
        <w:t xml:space="preserve"> characteristics, located in the Valencian Community. </w:t>
      </w:r>
      <w:r w:rsidR="009D21E7">
        <w:t>We assign t</w:t>
      </w:r>
      <w:r w:rsidRPr="00C21463">
        <w:t xml:space="preserve">he first school </w:t>
      </w:r>
      <w:r w:rsidR="009D21E7">
        <w:t xml:space="preserve">a </w:t>
      </w:r>
      <w:r>
        <w:t xml:space="preserve">value </w:t>
      </w:r>
      <w:r w:rsidR="009D21E7">
        <w:t xml:space="preserve">of </w:t>
      </w:r>
      <w:r w:rsidRPr="00C21463">
        <w:t>ESCS</w:t>
      </w:r>
      <w:r w:rsidR="009D21E7">
        <w:t xml:space="preserve"> equal to </w:t>
      </w:r>
      <w:r w:rsidR="009D21E7" w:rsidRPr="00C21463">
        <w:t>25th percentile</w:t>
      </w:r>
      <w:r w:rsidRPr="00C21463">
        <w:t>, with the values of the remaining variables set at the average</w:t>
      </w:r>
      <w:r>
        <w:t xml:space="preserve"> </w:t>
      </w:r>
      <w:r w:rsidR="009D21E7">
        <w:t xml:space="preserve">of </w:t>
      </w:r>
      <w:r>
        <w:t>this region</w:t>
      </w:r>
      <w:r w:rsidRPr="00C21463">
        <w:t xml:space="preserve">. The scores generated by the SVM model and the NN model are 1.055 and 1.065, respectively. The second school has the 90th percentile </w:t>
      </w:r>
      <w:r w:rsidR="009D21E7">
        <w:t>of</w:t>
      </w:r>
      <w:r>
        <w:t xml:space="preserve"> </w:t>
      </w:r>
      <w:r w:rsidRPr="00C21463">
        <w:t xml:space="preserve">ESCS, PVMATH </w:t>
      </w:r>
      <w:r>
        <w:t>has</w:t>
      </w:r>
      <w:r w:rsidRPr="00C21463">
        <w:t xml:space="preserve"> the 25th percentile, and the values of the remaining variables </w:t>
      </w:r>
      <w:r w:rsidRPr="00C21463">
        <w:lastRenderedPageBreak/>
        <w:t>set at the average. The resulting scores are 1.185 from the SVM 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r w:rsidR="001B2E08">
        <w:rPr>
          <w:lang w:val="en-GB"/>
        </w:rPr>
        <w:t xml:space="preserve">students attending </w:t>
      </w:r>
      <w:r w:rsidR="005C1F82" w:rsidRPr="005C1F82">
        <w:rPr>
          <w:lang w:val="en-GB"/>
        </w:rPr>
        <w:t>this school face more challenges in achieving efficiency compared to schools with higher ESCS values.</w:t>
      </w:r>
      <w:r w:rsidR="005C1F82">
        <w:rPr>
          <w:lang w:val="en-GB"/>
        </w:rPr>
        <w:t xml:space="preserve"> </w:t>
      </w:r>
      <w:commentRangeStart w:id="231"/>
      <w:commentRangeStart w:id="232"/>
      <w:r w:rsidR="005C1F82" w:rsidRPr="005C1F82">
        <w:rPr>
          <w:lang w:val="en-GB"/>
        </w:rPr>
        <w:t xml:space="preserve">The second school, with an ESCS in the 90th percentile and PVMATH in the 25th percentile, shows scores of 1.185 from the SVM model and 1.155 from the NN model. </w:t>
      </w:r>
      <w:commentRangeEnd w:id="231"/>
      <w:r w:rsidR="00E77920">
        <w:rPr>
          <w:rStyle w:val="Refdecomentario"/>
        </w:rPr>
        <w:commentReference w:id="231"/>
      </w:r>
      <w:commentRangeEnd w:id="232"/>
      <w:r w:rsidR="000936B1">
        <w:rPr>
          <w:rStyle w:val="Refdecomentario"/>
        </w:rPr>
        <w:commentReference w:id="232"/>
      </w:r>
      <w:ins w:id="233" w:author="Jose Luis Zofio Prieto" w:date="2024-09-03T18:43:00Z">
        <w:r w:rsidR="00E77920">
          <w:rPr>
            <w:lang w:val="en-GB"/>
          </w:rPr>
          <w:t xml:space="preserve">This school is more inefficient because despite </w:t>
        </w:r>
      </w:ins>
      <w:ins w:id="234" w:author="Jose Luis Zofio Prieto" w:date="2024-09-03T18:44:00Z">
        <w:r w:rsidR="00E77920">
          <w:rPr>
            <w:lang w:val="en-GB"/>
          </w:rPr>
          <w:t xml:space="preserve">students having a high </w:t>
        </w:r>
      </w:ins>
      <w:ins w:id="235" w:author="Jose Luis Zofio Prieto" w:date="2024-09-03T18:43:00Z">
        <w:r w:rsidR="00E77920">
          <w:rPr>
            <w:lang w:val="en-GB"/>
          </w:rPr>
          <w:t>ESCS</w:t>
        </w:r>
      </w:ins>
      <w:ins w:id="236" w:author="Jose Luis Zofio Prieto" w:date="2024-09-03T18:44:00Z">
        <w:r w:rsidR="00E77920">
          <w:rPr>
            <w:lang w:val="en-GB"/>
          </w:rPr>
          <w:t xml:space="preserve">, this does not materialize in a high score for </w:t>
        </w:r>
      </w:ins>
      <w:del w:id="237" w:author="Jose Luis Zofio Prieto" w:date="2024-09-03T18:44:00Z">
        <w:r w:rsidR="005C1F82" w:rsidRPr="005C1F82" w:rsidDel="00E77920">
          <w:rPr>
            <w:lang w:val="en-GB"/>
          </w:rPr>
          <w:delText xml:space="preserve">Despite having a lower </w:delText>
        </w:r>
      </w:del>
      <w:r w:rsidR="005C1F82" w:rsidRPr="005C1F82">
        <w:rPr>
          <w:lang w:val="en-GB"/>
        </w:rPr>
        <w:t>PVMATH</w:t>
      </w:r>
      <w:del w:id="238" w:author="Jose Luis Zofio Prieto" w:date="2024-09-03T18:44:00Z">
        <w:r w:rsidR="005C1F82" w:rsidRPr="005C1F82" w:rsidDel="00E77920">
          <w:rPr>
            <w:lang w:val="en-GB"/>
          </w:rPr>
          <w:delText xml:space="preserve"> score,</w:delText>
        </w:r>
      </w:del>
      <w:ins w:id="239" w:author="Jose Luis Zofio Prieto" w:date="2024-09-03T18:44:00Z">
        <w:r w:rsidR="00E77920">
          <w:rPr>
            <w:lang w:val="en-GB"/>
          </w:rPr>
          <w:t xml:space="preserve">. We see that </w:t>
        </w:r>
      </w:ins>
      <w:del w:id="240" w:author="Jose Luis Zofio Prieto" w:date="2024-09-03T18:44:00Z">
        <w:r w:rsidR="005C1F82" w:rsidRPr="005C1F82" w:rsidDel="00E77920">
          <w:rPr>
            <w:lang w:val="en-GB"/>
          </w:rPr>
          <w:delText xml:space="preserve"> </w:delText>
        </w:r>
      </w:del>
      <w:ins w:id="241" w:author="Jose Luis Zofio Prieto" w:date="2024-09-03T18:45:00Z">
        <w:r w:rsidR="00E77920">
          <w:rPr>
            <w:lang w:val="en-GB"/>
          </w:rPr>
          <w:t xml:space="preserve">according to the sensitivity analysis, </w:t>
        </w:r>
      </w:ins>
      <w:r w:rsidR="005C1F82" w:rsidRPr="005C1F82">
        <w:rPr>
          <w:lang w:val="en-GB"/>
        </w:rPr>
        <w:t xml:space="preserve">the high ESCS contributes to higher overall </w:t>
      </w:r>
      <w:ins w:id="242" w:author="Jose Luis Zofio Prieto" w:date="2024-09-03T18:43:00Z">
        <w:r w:rsidR="00E77920">
          <w:rPr>
            <w:lang w:val="en-GB"/>
          </w:rPr>
          <w:t>in</w:t>
        </w:r>
      </w:ins>
      <w:r w:rsidR="005C1F82" w:rsidRPr="005C1F82">
        <w:rPr>
          <w:lang w:val="en-GB"/>
        </w:rPr>
        <w:t>efficiency scores, demonstrating the significant influence of socio-economic status</w:t>
      </w:r>
      <w:del w:id="243" w:author="Jose Luis Zofio Prieto" w:date="2024-09-03T18:46:00Z">
        <w:r w:rsidR="005C1F82" w:rsidRPr="005C1F82" w:rsidDel="00E77920">
          <w:rPr>
            <w:lang w:val="en-GB"/>
          </w:rPr>
          <w:delText xml:space="preserve"> in overcoming potential academic performance deficits</w:delText>
        </w:r>
      </w:del>
      <w:r w:rsidR="005C1F82" w:rsidRPr="005C1F82">
        <w:rPr>
          <w:lang w:val="en-GB"/>
        </w:rPr>
        <w:t>.</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244"/>
      <w:commentRangeStart w:id="245"/>
      <w:r w:rsidR="005C1F82" w:rsidRPr="005C1F82">
        <w:rPr>
          <w:lang w:val="en-GB"/>
        </w:rPr>
        <w:t xml:space="preserve">The SVM and NN models estimate the scores as 1.125 and 1.115, respectively. This school, with a moderately high ESCS, shows efficiency scores that fall between the first and second schools, </w:t>
      </w:r>
      <w:ins w:id="246" w:author="Jose Luis Zofio Prieto" w:date="2024-09-03T18:49:00Z">
        <w:r w:rsidR="00A1488B">
          <w:rPr>
            <w:lang w:val="en-GB"/>
          </w:rPr>
          <w:t>because</w:t>
        </w:r>
      </w:ins>
      <w:del w:id="247" w:author="Jose Luis Zofio Prieto" w:date="2024-09-03T18:49:00Z">
        <w:r w:rsidR="005C1F82" w:rsidRPr="005C1F82" w:rsidDel="00A1488B">
          <w:rPr>
            <w:lang w:val="en-GB"/>
          </w:rPr>
          <w:delText>reinforcing the trend that higher ESCS is associated with higher efficiency</w:delText>
        </w:r>
      </w:del>
      <w:ins w:id="248" w:author="Jose Luis Zofio Prieto" w:date="2024-09-03T18:50:00Z">
        <w:r w:rsidR="00A1488B">
          <w:rPr>
            <w:lang w:val="en-GB"/>
          </w:rPr>
          <w:t xml:space="preserve"> the output scores are on average</w:t>
        </w:r>
      </w:ins>
      <w:ins w:id="249" w:author="Jose Luis Zofio Prieto" w:date="2024-09-03T18:51:00Z">
        <w:r w:rsidR="00A1488B">
          <w:rPr>
            <w:lang w:val="en-GB"/>
          </w:rPr>
          <w:t xml:space="preserve"> (like the first school)</w:t>
        </w:r>
      </w:ins>
      <w:ins w:id="250" w:author="Jose Luis Zofio Prieto" w:date="2024-09-03T18:50:00Z">
        <w:r w:rsidR="00A1488B">
          <w:rPr>
            <w:lang w:val="en-GB"/>
          </w:rPr>
          <w:t xml:space="preserve">, but  </w:t>
        </w:r>
      </w:ins>
      <w:ins w:id="251" w:author="Jose Luis Zofio Prieto" w:date="2024-09-03T18:51:00Z">
        <w:r w:rsidR="00A1488B">
          <w:rPr>
            <w:lang w:val="en-GB"/>
          </w:rPr>
          <w:t>the socioeconomic status of the students is higher (yet below the 90</w:t>
        </w:r>
        <w:r w:rsidR="00A1488B" w:rsidRPr="00A1488B">
          <w:rPr>
            <w:vertAlign w:val="superscript"/>
            <w:lang w:val="en-GB"/>
            <w:rPrChange w:id="252" w:author="Jose Luis Zofio Prieto" w:date="2024-09-03T18:51:00Z">
              <w:rPr>
                <w:lang w:val="en-GB"/>
              </w:rPr>
            </w:rPrChange>
          </w:rPr>
          <w:t>th</w:t>
        </w:r>
        <w:r w:rsidR="00A1488B">
          <w:rPr>
            <w:lang w:val="en-GB"/>
          </w:rPr>
          <w:t xml:space="preserve"> percentile of the second school)</w:t>
        </w:r>
      </w:ins>
      <w:r w:rsidR="005C1F82" w:rsidRPr="005C1F82">
        <w:rPr>
          <w:lang w:val="en-GB"/>
        </w:rPr>
        <w:t>.</w:t>
      </w:r>
      <w:commentRangeEnd w:id="244"/>
      <w:r w:rsidR="00A1488B">
        <w:rPr>
          <w:rStyle w:val="Refdecomentario"/>
        </w:rPr>
        <w:commentReference w:id="244"/>
      </w:r>
      <w:commentRangeEnd w:id="245"/>
      <w:r w:rsidR="000936B1">
        <w:rPr>
          <w:rStyle w:val="Refdecomentario"/>
        </w:rPr>
        <w:commentReference w:id="245"/>
      </w:r>
      <w:r w:rsidR="005C1F82">
        <w:rPr>
          <w:lang w:val="en-GB"/>
        </w:rPr>
        <w:t xml:space="preserve"> </w:t>
      </w:r>
    </w:p>
    <w:p w14:paraId="78117CF1" w14:textId="3438A41F" w:rsidR="005C1F82" w:rsidRPr="005C1F82" w:rsidRDefault="005C1F82" w:rsidP="005C1F82">
      <w:pPr>
        <w:spacing w:line="360" w:lineRule="auto"/>
        <w:rPr>
          <w:lang w:val="en-GB"/>
        </w:rPr>
      </w:pPr>
      <w:commentRangeStart w:id="253"/>
      <w:commentRangeStart w:id="254"/>
      <w:r>
        <w:rPr>
          <w:lang w:val="en-GB"/>
        </w:rPr>
        <w:t>Overall</w:t>
      </w:r>
      <w:r w:rsidRPr="005C1F82">
        <w:rPr>
          <w:lang w:val="en-GB"/>
        </w:rPr>
        <w:t xml:space="preserve">, these results highlight the pivotal role of socio-economic status in determining school efficiency. </w:t>
      </w:r>
      <w:ins w:id="255" w:author="Jose Luis Zofio Prieto" w:date="2024-09-03T18:52:00Z">
        <w:r w:rsidR="00A1488B">
          <w:rPr>
            <w:lang w:val="en-GB"/>
          </w:rPr>
          <w:t xml:space="preserve">Rather interestingly </w:t>
        </w:r>
      </w:ins>
      <w:r w:rsidRPr="005C1F82">
        <w:rPr>
          <w:lang w:val="en-GB"/>
        </w:rPr>
        <w:t xml:space="preserve">Schools with higher ESCS values tend to achieve better efficiency scores, even when other variables such as academic performance (PVMATH) are lower. </w:t>
      </w:r>
      <w:commentRangeEnd w:id="253"/>
      <w:r w:rsidR="00A1488B">
        <w:rPr>
          <w:rStyle w:val="Refdecomentario"/>
        </w:rPr>
        <w:commentReference w:id="253"/>
      </w:r>
      <w:commentRangeEnd w:id="254"/>
      <w:r w:rsidR="000936B1">
        <w:rPr>
          <w:rStyle w:val="Refdecomentario"/>
        </w:rPr>
        <w:commentReference w:id="254"/>
      </w:r>
    </w:p>
    <w:p w14:paraId="3A8878DF" w14:textId="103488FF" w:rsidR="00521217" w:rsidRPr="00AB3565" w:rsidDel="00A1488B" w:rsidRDefault="00521217" w:rsidP="00DD0094">
      <w:pPr>
        <w:spacing w:line="360" w:lineRule="auto"/>
        <w:rPr>
          <w:del w:id="256" w:author="Jose Luis Zofio Prieto" w:date="2024-09-03T18:55:00Z"/>
          <w:color w:val="FF0000"/>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6EDC905" w:rsidR="00FD29D9" w:rsidRDefault="001B2E08" w:rsidP="00FD29D9">
      <w:pPr>
        <w:spacing w:line="360" w:lineRule="auto"/>
      </w:pPr>
      <w:r>
        <w:t>A</w:t>
      </w:r>
      <w:r w:rsidR="00FD29D9">
        <w:t xml:space="preserve"> growing </w:t>
      </w:r>
      <w:r>
        <w:t xml:space="preserve">literature is </w:t>
      </w:r>
      <w:r w:rsidR="00FD29D9">
        <w:t xml:space="preserve">focusing on the combined use of ML-DEA methodologies to predict organizational efficiency across </w:t>
      </w:r>
      <w:r>
        <w:t>diverse sectors</w:t>
      </w:r>
      <w:r w:rsidR="00FD29D9">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rsidR="00FD29D9">
        <w:t xml:space="preserve"> of </w:t>
      </w:r>
      <w:r>
        <w:t xml:space="preserve">DMUs </w:t>
      </w:r>
      <w:r w:rsidR="00254824">
        <w:t xml:space="preserve">(or even </w:t>
      </w:r>
      <w:r w:rsidR="00254824" w:rsidRPr="00C0518C">
        <w:t>unseen data</w:t>
      </w:r>
      <w:r w:rsidR="00254824">
        <w:t>)</w:t>
      </w:r>
      <w:r w:rsidR="00FD29D9">
        <w:t xml:space="preserve"> but also in refining the evaluation process</w:t>
      </w:r>
      <w:r w:rsidR="00910E20">
        <w:t xml:space="preserve"> of </w:t>
      </w:r>
      <w:r w:rsidR="00910E20">
        <w:lastRenderedPageBreak/>
        <w:t>observations</w:t>
      </w:r>
      <w:r w:rsidR="00FD29D9">
        <w:t xml:space="preserve"> by introducing </w:t>
      </w:r>
      <w:r w:rsidR="00B56BF0">
        <w:t>new judgment</w:t>
      </w:r>
      <w:r w:rsidR="00FD29D9">
        <w:t xml:space="preserve"> element</w:t>
      </w:r>
      <w:r w:rsidR="00B56BF0">
        <w:t>s</w:t>
      </w:r>
      <w:r w:rsidR="00FD29D9">
        <w:t xml:space="preserve"> into the nature of traditional DEA </w:t>
      </w:r>
      <w:r w:rsidR="00B56BF0">
        <w:t>assessments</w:t>
      </w:r>
      <w:r w:rsidR="00FD29D9">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3F46A324" w:rsidR="00DB0612" w:rsidRDefault="00DB0612" w:rsidP="00FD29D9">
      <w:pPr>
        <w:spacing w:line="360" w:lineRule="auto"/>
      </w:pPr>
      <w:r w:rsidRPr="00DB0612">
        <w:t>The integration of Machine Learning models with Data Envelopment Analysis represents a compelling advancement in the realm of efficiency analysis</w:t>
      </w:r>
      <w:del w:id="257" w:author="Jose Luis Zofio Prieto" w:date="2024-09-04T10:18:00Z">
        <w:r w:rsidRPr="00DB0612" w:rsidDel="001B2E08">
          <w:delText>,</w:delText>
        </w:r>
      </w:del>
      <w:r w:rsidRPr="00DB0612">
        <w:t xml:space="preserve"> </w:t>
      </w:r>
      <w:r w:rsidR="001B2E08">
        <w:t xml:space="preserve">and </w:t>
      </w:r>
      <w:r w:rsidRPr="00DB0612">
        <w:t>offer</w:t>
      </w:r>
      <w:r w:rsidR="001B2E08">
        <w:t>s</w:t>
      </w:r>
      <w:r w:rsidRPr="00DB0612">
        <w:t xml:space="preserve"> a more nuanced understanding and interpretability of the results through variable importance ranking. This synthesis not only enhances traditional DEA by addressing its limitations—such as handling nonlinearity</w:t>
      </w:r>
      <w:ins w:id="258" w:author="Jose Luis Zofio Prieto" w:date="2024-09-04T10:18:00Z">
        <w:r w:rsidR="001B2E08">
          <w:t>,</w:t>
        </w:r>
      </w:ins>
      <w:r w:rsidRPr="00DB0612">
        <w:t xml:space="preserve"> model overfitting</w:t>
      </w:r>
      <w:r w:rsidR="001B2E08">
        <w:t xml:space="preserve"> and lack of discriminatory power</w:t>
      </w:r>
      <w:r w:rsidRPr="00DB0612">
        <w:t xml:space="preserve">—but also leverages the computational prowess of ML to </w:t>
      </w:r>
      <w:r w:rsidR="00E30A26">
        <w:t xml:space="preserve">cut through </w:t>
      </w:r>
      <w:r w:rsidRPr="00DB0612">
        <w:t xml:space="preserve">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7A49F6">
        <w:rPr>
          <w:i/>
          <w:iCs/>
          <w:rPrChange w:id="259" w:author="Jose Luis Zofio Prieto" w:date="2024-09-04T11:34:00Z">
            <w:rPr/>
          </w:rPrChange>
        </w:rPr>
        <w:t>Improved Accuracy and Robustness</w:t>
      </w:r>
      <w:r>
        <w:t xml:space="preserve">: The integration of ML algorithms enhances the robustness of the DEA model by enabling it to handle </w:t>
      </w:r>
      <w:r w:rsidR="008C34C6">
        <w:t>n</w:t>
      </w:r>
      <w:r>
        <w:t>oise effectively</w:t>
      </w:r>
      <w:r w:rsidR="000573FD">
        <w:t xml:space="preserve"> through the cross-validation procedure</w:t>
      </w:r>
      <w:r w:rsidR="007A49F6">
        <w:t xml:space="preserve"> that creates folds of the observed data into training and test sets</w:t>
      </w:r>
      <w:r>
        <w:t xml:space="preserve">. </w:t>
      </w:r>
    </w:p>
    <w:p w14:paraId="38EE34E0" w14:textId="71FA0FE5" w:rsidR="00EE4803" w:rsidDel="000573FD" w:rsidRDefault="00EE4803" w:rsidP="00EE4803">
      <w:pPr>
        <w:spacing w:line="360" w:lineRule="auto"/>
        <w:rPr>
          <w:del w:id="260" w:author="Jose Luis Zofio Prieto" w:date="2024-09-04T11:21:00Z"/>
        </w:rPr>
      </w:pPr>
    </w:p>
    <w:p w14:paraId="256F4985" w14:textId="2E7F2CCF" w:rsidR="00EE4803" w:rsidRDefault="00EE4803" w:rsidP="00EE4803">
      <w:pPr>
        <w:spacing w:line="360" w:lineRule="auto"/>
      </w:pPr>
      <w:r>
        <w:t xml:space="preserve">2. </w:t>
      </w:r>
      <w:r w:rsidRPr="007A49F6">
        <w:rPr>
          <w:i/>
          <w:iCs/>
          <w:rPrChange w:id="261" w:author="Jose Luis Zofio Prieto" w:date="2024-09-04T11:34:00Z">
            <w:rPr/>
          </w:rPrChange>
        </w:rPr>
        <w:t>Enhanced Interpretability</w:t>
      </w:r>
      <w:r>
        <w:t xml:space="preserve">: By employing explainable AI techniques, particularly the use of counterfactual explanations within the ML-DEA framework, our method not only quantifies </w:t>
      </w:r>
      <w:r>
        <w:lastRenderedPageBreak/>
        <w:t>efficiency but also explains it</w:t>
      </w:r>
      <w:r w:rsidR="007A49F6">
        <w:t xml:space="preserve">, constituting a valid alternative to second-stage methods that regress efficiency scores on contextual variables.    </w:t>
      </w:r>
    </w:p>
    <w:p w14:paraId="39644C7B" w14:textId="7DBB1BBD" w:rsidR="00EE4803" w:rsidDel="007A49F6" w:rsidRDefault="00EE4803" w:rsidP="00EE4803">
      <w:pPr>
        <w:spacing w:line="360" w:lineRule="auto"/>
        <w:rPr>
          <w:del w:id="262" w:author="Jose Luis Zofio Prieto" w:date="2024-09-04T11:33:00Z"/>
        </w:rPr>
      </w:pPr>
    </w:p>
    <w:p w14:paraId="57D6EA5E" w14:textId="5C4104FB" w:rsidR="00EE4803" w:rsidRDefault="00EE4803" w:rsidP="00EE4803">
      <w:pPr>
        <w:spacing w:line="360" w:lineRule="auto"/>
      </w:pPr>
      <w:r>
        <w:t xml:space="preserve">3. </w:t>
      </w:r>
      <w:r w:rsidRPr="007A49F6">
        <w:rPr>
          <w:i/>
          <w:iCs/>
          <w:rPrChange w:id="263" w:author="Jose Luis Zofio Prieto" w:date="2024-09-04T11:34:00Z">
            <w:rPr/>
          </w:rPrChange>
        </w:rPr>
        <w:t>Flexibility and Customization</w:t>
      </w:r>
      <w:r>
        <w:t xml:space="preserve">: The modular nature of our approach allows for the integration of </w:t>
      </w:r>
      <w:r w:rsidR="009F3205">
        <w:t xml:space="preserve">any classification </w:t>
      </w:r>
      <w:r>
        <w:t>ML technique</w:t>
      </w:r>
      <w:r w:rsidR="007A49F6">
        <w:t xml:space="preserve"> into the algorithm</w:t>
      </w:r>
      <w:r w:rsidR="007A49F6">
        <w:sym w:font="Symbol" w:char="F0BE"/>
      </w:r>
      <w:r w:rsidR="007A49F6">
        <w:t>beyond SVM and NN,</w:t>
      </w:r>
      <w:r>
        <w:t xml:space="preserve"> depending on the specific characteristics of the dataset and analytical needs. This adaptability ensures that the model remains relevant across different applications and evolves alongside advancements in machine learning.</w:t>
      </w:r>
      <w:r w:rsidR="007A49F6">
        <w:t xml:space="preserve"> The adoption of other classification methods and number of labels, e.g. graduating inefficiency score into groups, also constitutes a promising venue of future research. </w:t>
      </w:r>
    </w:p>
    <w:p w14:paraId="139AD21C" w14:textId="4D7CDD81" w:rsidR="00EE4803" w:rsidDel="007A49F6" w:rsidRDefault="00EE4803" w:rsidP="00EE4803">
      <w:pPr>
        <w:spacing w:line="360" w:lineRule="auto"/>
        <w:rPr>
          <w:del w:id="264" w:author="Jose Luis Zofio Prieto" w:date="2024-09-04T11:34:00Z"/>
        </w:rPr>
      </w:pPr>
    </w:p>
    <w:p w14:paraId="70FA2DF7" w14:textId="57FA3A57" w:rsidR="00C40EBB" w:rsidRDefault="00C40EBB" w:rsidP="00EE4803">
      <w:pPr>
        <w:spacing w:line="360" w:lineRule="auto"/>
      </w:pPr>
      <w:r w:rsidRPr="00C40EBB">
        <w:t>In conclusion, the new integration of ML with DEA models represent</w:t>
      </w:r>
      <w:r w:rsidR="007A49F6">
        <w:t>s</w:t>
      </w:r>
      <w:r w:rsidRPr="00C40EBB">
        <w:t xml:space="preserve"> a significant advancement in the field of efficiency analysis</w:t>
      </w:r>
      <w:r w:rsidR="007A49F6">
        <w:t xml:space="preserve"> that enhances classical methods</w:t>
      </w:r>
      <w:r w:rsidRPr="00C40EBB">
        <w:t>.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0A87DE1D"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r w:rsidR="00813144">
        <w:t xml:space="preserve">for </w:t>
      </w:r>
      <w:proofErr w:type="gramStart"/>
      <w:r w:rsidR="00813144">
        <w:t>market oriented</w:t>
      </w:r>
      <w:proofErr w:type="gramEnd"/>
      <w:r w:rsidR="00813144">
        <w:t xml:space="preserve"> organizations like firms, environmental</w:t>
      </w:r>
      <w:r>
        <w:t xml:space="preserve"> sustainability</w:t>
      </w:r>
      <w:r w:rsidR="00813144">
        <w:t xml:space="preserve">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w:t>
      </w:r>
      <w:proofErr w:type="gramStart"/>
      <w:r>
        <w:t>an</w:t>
      </w:r>
      <w:proofErr w:type="gramEnd"/>
      <w:r>
        <w:t xml:space="preserve"> </w:t>
      </w:r>
      <w:r w:rsidR="00813144">
        <w:lastRenderedPageBreak/>
        <w:t>central</w:t>
      </w:r>
      <w:r>
        <w:t xml:space="preserve"> tool in strategic planning and resource management, especially in sectors where efficiency gains translate directly into improved outcomes for stakeholders.</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600A17D0" w14:textId="77777777" w:rsidR="00D24975" w:rsidRPr="00212559" w:rsidRDefault="00D24975"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E4079CC" w14:textId="77777777" w:rsidR="00D24975" w:rsidRPr="00BA1EC0" w:rsidRDefault="00D24975"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A8D9540" w14:textId="77777777" w:rsidR="00D24975" w:rsidRPr="00212559" w:rsidRDefault="00D24975"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4A381C0" w14:textId="77777777" w:rsidR="00D24975" w:rsidRDefault="00D24975" w:rsidP="00D742D6">
      <w:pPr>
        <w:spacing w:line="360" w:lineRule="auto"/>
      </w:pPr>
      <w:r w:rsidRPr="00131537">
        <w:t>Banker, R. D., &amp; Morey, R. C. (1986). Efficiency analysis for exogenously fixed inputs and outputs. Operations Research, 34(4), 513-521.</w:t>
      </w:r>
    </w:p>
    <w:p w14:paraId="3FB5AA38" w14:textId="77777777" w:rsidR="00D24975" w:rsidRPr="00131537" w:rsidRDefault="00D24975"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37500FC5" w14:textId="77777777" w:rsidR="00D24975" w:rsidRDefault="00D24975" w:rsidP="006E48EB">
      <w:pPr>
        <w:spacing w:line="360" w:lineRule="auto"/>
        <w:rPr>
          <w:ins w:id="265" w:author="Gonzalez Moyano, Ricardo" w:date="2024-09-05T10:40:00Z" w16du:dateUtc="2024-09-05T08:40:00Z"/>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ADD1CEA" w14:textId="780030B3" w:rsidR="003D6266" w:rsidRDefault="003D6266" w:rsidP="006E48EB">
      <w:pPr>
        <w:spacing w:line="360" w:lineRule="auto"/>
        <w:rPr>
          <w:lang w:val="en-GB"/>
        </w:rPr>
      </w:pPr>
      <w:ins w:id="266" w:author="Gonzalez Moyano, Ricardo" w:date="2024-09-05T10:40:00Z">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ins>
    </w:p>
    <w:p w14:paraId="1579C1D9" w14:textId="77777777" w:rsidR="00D24975" w:rsidRPr="00212559" w:rsidRDefault="00D24975"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7B0E6E08" w14:textId="77777777" w:rsidR="00D24975" w:rsidRPr="00131537" w:rsidRDefault="00D24975"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3A01EB1" w14:textId="77777777" w:rsidR="00D24975" w:rsidRDefault="00D24975"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60C65AD1" w14:textId="77777777" w:rsidR="00D24975" w:rsidRPr="00131537" w:rsidRDefault="00D24975"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34970122" w14:textId="77777777" w:rsidR="00D24975" w:rsidRDefault="00D24975"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20133CD6" w14:textId="77777777" w:rsidR="00D24975" w:rsidRDefault="00D24975" w:rsidP="00607D39">
      <w:pPr>
        <w:spacing w:line="360" w:lineRule="auto"/>
        <w:rPr>
          <w:ins w:id="267" w:author="Gonzalez Moyano, Ricardo" w:date="2024-09-06T12:34:00Z" w16du:dateUtc="2024-09-06T10:34:00Z"/>
          <w:lang w:val="en-GB"/>
        </w:rPr>
      </w:pPr>
      <w:r w:rsidRPr="00431912">
        <w:rPr>
          <w:lang w:val="en-GB"/>
        </w:rPr>
        <w:lastRenderedPageBreak/>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22E40D0A" w14:textId="2EA1174E" w:rsidR="00C42E05" w:rsidRPr="00431912" w:rsidRDefault="00C42E05" w:rsidP="00607D39">
      <w:pPr>
        <w:spacing w:line="360" w:lineRule="auto"/>
        <w:rPr>
          <w:lang w:val="en-GB"/>
        </w:rPr>
      </w:pPr>
      <w:ins w:id="268" w:author="Gonzalez Moyano, Ricardo" w:date="2024-09-06T12:34:00Z" w16du:dateUtc="2024-09-06T10:34:00Z">
        <w:r w:rsidRPr="00C42E05">
          <w:rPr>
            <w:lang w:val="en-GB"/>
          </w:rPr>
          <w:t xml:space="preserve">Cortez, P., &amp; </w:t>
        </w:r>
        <w:proofErr w:type="spellStart"/>
        <w:r w:rsidRPr="00C42E05">
          <w:rPr>
            <w:lang w:val="en-GB"/>
          </w:rPr>
          <w:t>Embrechts</w:t>
        </w:r>
        <w:proofErr w:type="spellEnd"/>
        <w:r w:rsidRPr="00C42E05">
          <w:rPr>
            <w:lang w:val="en-GB"/>
          </w:rPr>
          <w:t>, M. J. (2013). Using sensitivity analysis and visualization techniques to open black box data mining models. Information Sciences, 225, 1-17.</w:t>
        </w:r>
      </w:ins>
    </w:p>
    <w:p w14:paraId="1D119C29" w14:textId="77777777" w:rsidR="00D24975" w:rsidRPr="00212559" w:rsidRDefault="00D24975"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7A09022" w14:textId="77777777" w:rsidR="00D24975" w:rsidRPr="006A3F91" w:rsidRDefault="00D24975" w:rsidP="00E70598">
      <w:pPr>
        <w:spacing w:line="360" w:lineRule="auto"/>
        <w:rPr>
          <w:lang w:val="es-ES"/>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proofErr w:type="spellStart"/>
      <w:r w:rsidRPr="006A3F91">
        <w:rPr>
          <w:i/>
          <w:iCs/>
          <w:lang w:val="es-ES"/>
        </w:rPr>
        <w:t>Computers</w:t>
      </w:r>
      <w:proofErr w:type="spellEnd"/>
      <w:r w:rsidRPr="006A3F91">
        <w:rPr>
          <w:i/>
          <w:iCs/>
          <w:lang w:val="es-ES"/>
        </w:rPr>
        <w:t xml:space="preserve"> &amp; Industrial </w:t>
      </w:r>
      <w:proofErr w:type="spellStart"/>
      <w:r w:rsidRPr="006A3F91">
        <w:rPr>
          <w:i/>
          <w:iCs/>
          <w:lang w:val="es-ES"/>
        </w:rPr>
        <w:t>Engineering</w:t>
      </w:r>
      <w:proofErr w:type="spellEnd"/>
      <w:r w:rsidRPr="006A3F91">
        <w:rPr>
          <w:lang w:val="es-ES"/>
        </w:rPr>
        <w:t>, </w:t>
      </w:r>
      <w:r w:rsidRPr="006A3F91">
        <w:rPr>
          <w:i/>
          <w:iCs/>
          <w:lang w:val="es-ES"/>
        </w:rPr>
        <w:t>56</w:t>
      </w:r>
      <w:r w:rsidRPr="006A3F91">
        <w:rPr>
          <w:lang w:val="es-ES"/>
        </w:rPr>
        <w:t>(1), 249-254.</w:t>
      </w:r>
    </w:p>
    <w:p w14:paraId="75C64DE0" w14:textId="77777777" w:rsidR="00D24975" w:rsidRPr="00131537" w:rsidRDefault="00D24975" w:rsidP="006E48EB">
      <w:pPr>
        <w:spacing w:line="360" w:lineRule="auto"/>
      </w:pPr>
      <w:r w:rsidRPr="006A3F91">
        <w:rPr>
          <w:lang w:val="es-ES"/>
        </w:rPr>
        <w:t xml:space="preserve">Esteve, M., Aparicio, J., Rabasa, A., &amp; </w:t>
      </w:r>
      <w:proofErr w:type="spellStart"/>
      <w:r w:rsidRPr="006A3F91">
        <w:rPr>
          <w:lang w:val="es-ES"/>
        </w:rPr>
        <w:t>Rodriguez</w:t>
      </w:r>
      <w:proofErr w:type="spellEnd"/>
      <w:r w:rsidRPr="006A3F91">
        <w:rPr>
          <w:lang w:val="es-ES"/>
        </w:rPr>
        <w:t xml:space="preserve">-Sala, J. J. (2020). </w:t>
      </w:r>
      <w:r w:rsidRPr="00A94464">
        <w:t>Efficiency analysis trees: A new methodology for estimating production frontiers through decision trees. Expert Systems with Applications, 162, 113783.</w:t>
      </w:r>
    </w:p>
    <w:p w14:paraId="53A68F4C" w14:textId="77777777" w:rsidR="00D24975" w:rsidRDefault="00D24975"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37D43971" w14:textId="77777777" w:rsidR="00D24975" w:rsidRPr="00212559" w:rsidRDefault="00D24975"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63AC6DEE" w14:textId="77777777" w:rsidR="00D24975" w:rsidRPr="009D7BB7" w:rsidRDefault="00D24975" w:rsidP="008F0011">
      <w:pPr>
        <w:spacing w:line="360" w:lineRule="auto"/>
        <w:rPr>
          <w:lang w:val="en-GB"/>
        </w:rPr>
      </w:pPr>
      <w:r>
        <w:t xml:space="preserve">Goodfellow, I., Bengio, Y., &amp; Courville, A. (2016). Deep Learning. </w:t>
      </w:r>
      <w:r w:rsidRPr="009D7BB7">
        <w:rPr>
          <w:lang w:val="en-GB"/>
        </w:rPr>
        <w:t>MIT Press.</w:t>
      </w:r>
    </w:p>
    <w:p w14:paraId="6902210B" w14:textId="77777777" w:rsidR="00D24975" w:rsidRPr="00212559" w:rsidRDefault="00D24975"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1BA9E2E" w14:textId="77777777" w:rsidR="00D24975" w:rsidRPr="00212559" w:rsidRDefault="00D24975"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3F5315DD" w14:textId="77777777" w:rsidR="00D24975" w:rsidRDefault="00D24975"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17AA03D" w14:textId="77777777" w:rsidR="00D24975" w:rsidRDefault="00D24975" w:rsidP="00E70598">
      <w:pPr>
        <w:spacing w:line="360" w:lineRule="auto"/>
        <w:rPr>
          <w:ins w:id="269" w:author="Gonzalez Moyano, Ricardo" w:date="2024-09-16T12:30:00Z" w16du:dateUtc="2024-09-16T10:30:00Z"/>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348482F4" w14:textId="370FE520" w:rsidR="00B90CB0" w:rsidRPr="00212559" w:rsidDel="00F43467" w:rsidRDefault="00F43467" w:rsidP="00E70598">
      <w:pPr>
        <w:spacing w:line="360" w:lineRule="auto"/>
        <w:rPr>
          <w:del w:id="270" w:author="Gonzalez Moyano, Ricardo" w:date="2024-09-16T12:30:00Z" w16du:dateUtc="2024-09-16T10:30:00Z"/>
          <w:lang w:val="en-GB"/>
        </w:rPr>
      </w:pPr>
      <w:ins w:id="271" w:author="Gonzalez Moyano, Ricardo" w:date="2024-09-16T12:30:00Z" w16du:dateUtc="2024-09-16T10:30:00Z">
        <w:r w:rsidRPr="00F43467">
          <w:rPr>
            <w:lang w:val="en-GB"/>
          </w:rPr>
          <w:t xml:space="preserve">Guillen, M. D., Aparicio, J., </w:t>
        </w:r>
        <w:proofErr w:type="spellStart"/>
        <w:r w:rsidRPr="00F43467">
          <w:rPr>
            <w:lang w:val="en-GB"/>
          </w:rPr>
          <w:t>Zofío</w:t>
        </w:r>
        <w:proofErr w:type="spellEnd"/>
        <w:r w:rsidRPr="00F43467">
          <w:rPr>
            <w:lang w:val="en-GB"/>
          </w:rPr>
          <w:t>, J. L., &amp; España, V. J. (2024). Improving the predictive accuracy of production frontier models for efficiency measurement using machine learning: The LSB-MAFS method. Computers &amp; Operations Research, 171, 106793.</w:t>
        </w:r>
      </w:ins>
    </w:p>
    <w:p w14:paraId="08624604" w14:textId="77777777" w:rsidR="00D24975" w:rsidRPr="00B559FA" w:rsidRDefault="00D24975"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3D24B2B0" w14:textId="77777777" w:rsidR="00D24975" w:rsidRDefault="00D24975"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43E7DC5C" w14:textId="77777777" w:rsidR="00D24975" w:rsidRDefault="00D24975"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30FD87C5" w14:textId="77777777" w:rsidR="00D24975" w:rsidRPr="00212559" w:rsidRDefault="00D24975"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094E5BF3" w14:textId="77777777" w:rsidR="00D24975" w:rsidRPr="009D1A09" w:rsidRDefault="00D24975"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r w:rsidRPr="00B559FA">
        <w:rPr>
          <w:lang w:val="en-GB"/>
        </w:rPr>
        <w:t>kernlab</w:t>
      </w:r>
      <w:proofErr w:type="spell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1E2A226A" w14:textId="77777777" w:rsidR="00D24975" w:rsidRDefault="00D24975"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1770BA2" w14:textId="77777777" w:rsidR="00D24975" w:rsidRPr="00212559" w:rsidRDefault="00D24975"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5F06187F" w14:textId="77777777" w:rsidR="00D24975" w:rsidRPr="00212559" w:rsidRDefault="00D24975" w:rsidP="00E70598">
      <w:pPr>
        <w:spacing w:line="360" w:lineRule="auto"/>
        <w:rPr>
          <w:lang w:val="en-GB"/>
        </w:rPr>
      </w:pPr>
      <w:r w:rsidRPr="00212559">
        <w:rPr>
          <w:lang w:val="en-GB"/>
        </w:rPr>
        <w:t xml:space="preserve">Kwon, H. B., Lee, J., &amp; Roh,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07E6A764" w14:textId="77777777" w:rsidR="00D24975" w:rsidRDefault="00D24975" w:rsidP="008F0011">
      <w:pPr>
        <w:spacing w:line="360" w:lineRule="auto"/>
      </w:pPr>
      <w:r w:rsidRPr="00212559">
        <w:rPr>
          <w:lang w:val="en-GB"/>
        </w:rPr>
        <w:t xml:space="preserve">LeCun, Y., Bengio, Y., &amp; Hinton, G. (2015). </w:t>
      </w:r>
      <w:r>
        <w:t>Deep learning. Nature, 521(7553), 436-444.</w:t>
      </w:r>
    </w:p>
    <w:p w14:paraId="36B06658" w14:textId="77777777" w:rsidR="00D24975" w:rsidRPr="00212559" w:rsidRDefault="00D24975"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28530E98" w14:textId="77777777" w:rsidR="00D24975" w:rsidRPr="00212559" w:rsidRDefault="00D24975"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1563A1C8" w14:textId="77777777" w:rsidR="00D24975" w:rsidRPr="00212559" w:rsidRDefault="00D24975"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2A4230DA" w14:textId="77777777" w:rsidR="00D24975" w:rsidRPr="00212559" w:rsidRDefault="00D24975"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4858E1B4" w14:textId="77777777" w:rsidR="00D24975" w:rsidRPr="00212559" w:rsidRDefault="00D24975"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4D78D4F" w14:textId="77777777" w:rsidR="00D24975" w:rsidRDefault="00D24975"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2C54DE27" w14:textId="77777777" w:rsidR="00D24975" w:rsidRPr="009D1A09" w:rsidRDefault="00D24975" w:rsidP="004D2CDE">
      <w:pPr>
        <w:spacing w:line="360" w:lineRule="auto"/>
        <w:rPr>
          <w:lang w:val="en-GB"/>
        </w:rPr>
      </w:pPr>
      <w:r w:rsidRPr="009D1A09">
        <w:rPr>
          <w:lang w:val="en-GB"/>
        </w:rPr>
        <w:t xml:space="preserve">Omrani, H., Emrouznejad,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4EDB3876" w14:textId="77777777" w:rsidR="00D24975" w:rsidRPr="00212559" w:rsidRDefault="00D24975"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48549038" w14:textId="497A0995" w:rsidR="004B29B2" w:rsidRDefault="004B29B2" w:rsidP="004B29B2">
      <w:pPr>
        <w:spacing w:line="360" w:lineRule="auto"/>
        <w:rPr>
          <w:ins w:id="272" w:author="Jose Luis Zofio Prieto" w:date="2024-09-03T10:23:00Z"/>
        </w:rPr>
      </w:pPr>
      <w:ins w:id="273" w:author="Jose Luis Zofio Prieto" w:date="2024-09-03T10:23:00Z">
        <w:r>
          <w:t xml:space="preserve">Pastor, J.T., Aparicio, J., Zofío, J.L., 2022. </w:t>
        </w:r>
        <w:r w:rsidRPr="004B29B2">
          <w:rPr>
            <w:i/>
            <w:iCs/>
            <w:rPrChange w:id="274" w:author="Jose Luis Zofio Prieto" w:date="2024-09-03T10:23:00Z">
              <w:rPr/>
            </w:rPrChange>
          </w:rPr>
          <w:t xml:space="preserve">Benchmarking </w:t>
        </w:r>
      </w:ins>
      <w:ins w:id="275" w:author="Jose Luis Zofio Prieto" w:date="2024-09-03T10:26:00Z">
        <w:r w:rsidR="00867AE0">
          <w:rPr>
            <w:i/>
            <w:iCs/>
          </w:rPr>
          <w:t>E</w:t>
        </w:r>
      </w:ins>
      <w:ins w:id="276" w:author="Jose Luis Zofio Prieto" w:date="2024-09-03T10:23:00Z">
        <w:r w:rsidRPr="004B29B2">
          <w:rPr>
            <w:i/>
            <w:iCs/>
            <w:rPrChange w:id="277" w:author="Jose Luis Zofio Prieto" w:date="2024-09-03T10:23:00Z">
              <w:rPr/>
            </w:rPrChange>
          </w:rPr>
          <w:t xml:space="preserve">conomic </w:t>
        </w:r>
      </w:ins>
      <w:ins w:id="278" w:author="Jose Luis Zofio Prieto" w:date="2024-09-03T10:26:00Z">
        <w:r w:rsidR="00867AE0">
          <w:rPr>
            <w:i/>
            <w:iCs/>
          </w:rPr>
          <w:t>E</w:t>
        </w:r>
      </w:ins>
      <w:ins w:id="279" w:author="Jose Luis Zofio Prieto" w:date="2024-09-03T10:23:00Z">
        <w:r w:rsidRPr="004B29B2">
          <w:rPr>
            <w:i/>
            <w:iCs/>
            <w:rPrChange w:id="280" w:author="Jose Luis Zofio Prieto" w:date="2024-09-03T10:23:00Z">
              <w:rPr/>
            </w:rPrChange>
          </w:rPr>
          <w:t>fficiency</w:t>
        </w:r>
      </w:ins>
      <w:ins w:id="281" w:author="Jose Luis Zofio Prieto" w:date="2024-09-03T10:24:00Z">
        <w:r>
          <w:t xml:space="preserve">: </w:t>
        </w:r>
        <w:r w:rsidRPr="004B29B2">
          <w:rPr>
            <w:i/>
            <w:iCs/>
            <w:rPrChange w:id="282" w:author="Jose Luis Zofio Prieto" w:date="2024-09-03T10:24:00Z">
              <w:rPr/>
            </w:rPrChange>
          </w:rPr>
          <w:t>Technical and Allocative Fundamentals</w:t>
        </w:r>
      </w:ins>
      <w:ins w:id="283" w:author="Jose Luis Zofio Prieto" w:date="2024-09-03T10:23:00Z">
        <w:r>
          <w:t xml:space="preserve">. In: International Series </w:t>
        </w:r>
        <w:proofErr w:type="gramStart"/>
        <w:r>
          <w:t>In</w:t>
        </w:r>
        <w:proofErr w:type="gramEnd"/>
        <w:r>
          <w:t xml:space="preserve"> Operations Research &amp; Management Science, ISOR, vol. 315. Springer Verlag.</w:t>
        </w:r>
      </w:ins>
    </w:p>
    <w:p w14:paraId="4B11ECD8" w14:textId="6F2D8DF5" w:rsidR="00D24975" w:rsidRPr="00131537" w:rsidRDefault="00D24975"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09B7FC7B" w14:textId="77777777" w:rsidR="00D24975" w:rsidRDefault="00D24975"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725D9E46" w14:textId="6B4EE017" w:rsidR="00D24975" w:rsidRPr="00131537" w:rsidDel="003D6266" w:rsidRDefault="00D24975" w:rsidP="004D2CDE">
      <w:pPr>
        <w:spacing w:line="360" w:lineRule="auto"/>
        <w:rPr>
          <w:del w:id="284" w:author="Gonzalez Moyano, Ricardo" w:date="2024-09-05T10:39:00Z" w16du:dateUtc="2024-09-05T08:39:00Z"/>
        </w:rPr>
      </w:pPr>
      <w:del w:id="285" w:author="Gonzalez Moyano, Ricardo" w:date="2024-09-05T10:39:00Z" w16du:dateUtc="2024-09-05T08:39:00Z">
        <w:r w:rsidRPr="00131537" w:rsidDel="003D6266">
          <w:delText>Seiford, L. M., &amp; Zhu, J. (2002). Modeling undesirable factors in efficiency evaluation. European Journal of Operational Research, 142(1), 16-20.</w:delText>
        </w:r>
      </w:del>
    </w:p>
    <w:p w14:paraId="0C8DC7FD" w14:textId="77777777" w:rsidR="00D24975" w:rsidRPr="00212559" w:rsidRDefault="00D24975"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63DDF65" w14:textId="77777777" w:rsidR="00D24975" w:rsidRDefault="00D24975"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7EAFFF27" w14:textId="77777777" w:rsidR="00D24975" w:rsidRPr="00E70598" w:rsidRDefault="00D24975" w:rsidP="00E70598">
      <w:pPr>
        <w:spacing w:line="360" w:lineRule="auto"/>
        <w:rPr>
          <w:lang w:val="es-ES"/>
        </w:rPr>
      </w:pPr>
      <w:proofErr w:type="spellStart"/>
      <w:r w:rsidRPr="006A3F91">
        <w:t>Tsionas</w:t>
      </w:r>
      <w:proofErr w:type="spellEnd"/>
      <w:r w:rsidRPr="006A3F91">
        <w:t xml:space="preserve">, M., Parmeter, C. F., &amp; Zelenyuk,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40DC76BA" w14:textId="77777777" w:rsidR="00D24975" w:rsidRDefault="00D24975"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64C38546" w14:textId="77777777" w:rsidR="00D24975" w:rsidRDefault="00D24975" w:rsidP="00E70598">
      <w:pPr>
        <w:spacing w:line="360" w:lineRule="auto"/>
        <w:rPr>
          <w:lang w:val="es-ES"/>
        </w:rPr>
      </w:pPr>
      <w:r w:rsidRPr="00E70598">
        <w:rPr>
          <w:lang w:val="es-ES"/>
        </w:rPr>
        <w:lastRenderedPageBreak/>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3BDCC81D" w14:textId="77777777" w:rsidR="00D24975" w:rsidRDefault="00D24975"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1FF5D9C7" w14:textId="77777777" w:rsidR="00D24975" w:rsidRDefault="00D24975"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35B06795" w14:textId="77777777" w:rsidR="00D24975" w:rsidRPr="009F4648" w:rsidRDefault="00D24975"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4B829320" w14:textId="77777777" w:rsidR="00D24975" w:rsidRDefault="00D24975"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6B52FDDA" w14:textId="77777777" w:rsidR="00D24975" w:rsidRPr="00BA1EC0" w:rsidRDefault="00D24975"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9E17C1E" w14:textId="77777777" w:rsidR="00D24975" w:rsidRDefault="00D24975"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t>.</w:t>
      </w:r>
    </w:p>
    <w:p w14:paraId="0A6388B5" w14:textId="77777777" w:rsidR="00D24975" w:rsidRPr="00B760E6" w:rsidRDefault="00D24975" w:rsidP="00B760E6">
      <w:pPr>
        <w:spacing w:line="360" w:lineRule="auto"/>
        <w:rPr>
          <w:lang w:val="en-GB"/>
        </w:rPr>
      </w:pPr>
      <w:r w:rsidRPr="007A5973">
        <w:rPr>
          <w:lang w:val="en-GB"/>
        </w:rPr>
        <w:t>Zhu, J. (2022). DEA under big data: Data enabled analytics and network data envelopment analysis. Annals of Operations Research, 309(2), 7</w:t>
      </w:r>
    </w:p>
    <w:p w14:paraId="27803A42" w14:textId="77777777" w:rsidR="00D24975" w:rsidRDefault="00D24975" w:rsidP="00E70598">
      <w:pPr>
        <w:spacing w:line="360" w:lineRule="auto"/>
        <w:rPr>
          <w:ins w:id="286" w:author="Gonzalez Moyano, Ricardo" w:date="2024-09-05T10:39:00Z" w16du:dateUtc="2024-09-05T08:39:00Z"/>
          <w:lang w:val="en-GB"/>
        </w:rPr>
      </w:pPr>
      <w:r w:rsidRPr="00212559">
        <w:rPr>
          <w:lang w:val="en-GB"/>
        </w:rPr>
        <w:t>Zhu, N., Zhu, C., &amp; Emrouznejad,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5D54B41D" w14:textId="77777777" w:rsidR="003D6266" w:rsidRDefault="003D6266" w:rsidP="00E70598">
      <w:pPr>
        <w:spacing w:line="360" w:lineRule="auto"/>
        <w:rPr>
          <w:lang w:val="en-GB"/>
        </w:rPr>
      </w:pPr>
    </w:p>
    <w:sectPr w:rsidR="003D6266"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2" w:author="Jose Luis Zofio Prieto" w:date="2024-08-30T10:50:00Z" w:initials="JLZP">
    <w:p w14:paraId="75129627" w14:textId="5912F46C" w:rsidR="00117262" w:rsidRDefault="00117262">
      <w:pPr>
        <w:pStyle w:val="Textocomentario"/>
      </w:pPr>
      <w:r>
        <w:rPr>
          <w:rStyle w:val="Refdecomentario"/>
        </w:rPr>
        <w:annotationRef/>
      </w:r>
      <w:r>
        <w:t xml:space="preserve">Me parece una cita más relevante el número especial de EJOR de 1997 (Volumen 98, Issue 2) que es un especial entero sobre banca: </w:t>
      </w:r>
      <w:hyperlink r:id="rId1" w:history="1">
        <w:r w:rsidRPr="00164873">
          <w:rPr>
            <w:rStyle w:val="Hipervnculo"/>
          </w:rPr>
          <w:t>https://www.sciencedirect.com/journal/european-journal-of-operational-research/vol/98/issue/2</w:t>
        </w:r>
      </w:hyperlink>
    </w:p>
    <w:p w14:paraId="7851AA3C" w14:textId="644A23BF" w:rsidR="00117262" w:rsidRDefault="00117262" w:rsidP="0081108D">
      <w:pPr>
        <w:pStyle w:val="Ttulo3"/>
        <w:spacing w:before="0" w:after="0"/>
        <w:rPr>
          <w:rFonts w:ascii="Arial" w:eastAsia="Times New Roman" w:hAnsi="Arial" w:cs="Arial"/>
          <w:color w:val="1F1F1F"/>
          <w:kern w:val="0"/>
          <w:sz w:val="24"/>
          <w:szCs w:val="24"/>
          <w14:ligatures w14:val="none"/>
        </w:rPr>
      </w:pPr>
      <w:r>
        <w:t xml:space="preserve">Se puede citar el editorial: </w:t>
      </w:r>
      <w:hyperlink r:id="rId2" w:history="1">
        <w:r w:rsidRPr="0081108D">
          <w:rPr>
            <w:rFonts w:ascii="Arial" w:eastAsia="Times New Roman" w:hAnsi="Arial" w:cs="Arial"/>
            <w:color w:val="1F1F1F"/>
            <w:kern w:val="0"/>
            <w:sz w:val="29"/>
            <w:szCs w:val="29"/>
            <w14:ligatures w14:val="none"/>
          </w:rPr>
          <w:t>New approaches for analyzing and evaluating the performance of financial institutions</w:t>
        </w:r>
      </w:hyperlink>
      <w:r>
        <w:rPr>
          <w:rFonts w:ascii="Arial" w:eastAsia="Times New Roman" w:hAnsi="Arial" w:cs="Arial"/>
          <w:color w:val="1F1F1F"/>
          <w:kern w:val="0"/>
          <w:sz w:val="24"/>
          <w:szCs w:val="24"/>
          <w14:ligatures w14:val="none"/>
        </w:rPr>
        <w:t xml:space="preserve">, </w:t>
      </w:r>
      <w:r w:rsidRPr="0081108D">
        <w:rPr>
          <w:rFonts w:ascii="Arial" w:eastAsia="Times New Roman" w:hAnsi="Arial" w:cs="Arial"/>
          <w:color w:val="1F1F1F"/>
          <w:kern w:val="0"/>
          <w:sz w:val="24"/>
          <w:szCs w:val="24"/>
          <w14:ligatures w14:val="none"/>
        </w:rPr>
        <w:t>A.N. Berger, P.L. Brockett, W.W. Cooper, J.T. Pastor</w:t>
      </w:r>
      <w:r>
        <w:rPr>
          <w:rFonts w:ascii="Arial" w:eastAsia="Times New Roman" w:hAnsi="Arial" w:cs="Arial"/>
          <w:color w:val="1F1F1F"/>
          <w:kern w:val="0"/>
          <w:sz w:val="24"/>
          <w:szCs w:val="24"/>
          <w14:ligatures w14:val="none"/>
        </w:rPr>
        <w:t>.</w:t>
      </w:r>
    </w:p>
    <w:p w14:paraId="1C44764E" w14:textId="502987C3" w:rsidR="00117262" w:rsidRPr="0081108D" w:rsidRDefault="00117262" w:rsidP="0081108D">
      <w:r>
        <w:t>U otro paper que encaje más</w:t>
      </w:r>
    </w:p>
    <w:p w14:paraId="2ACF5483" w14:textId="6FFCC850" w:rsidR="00117262" w:rsidRDefault="00117262">
      <w:pPr>
        <w:pStyle w:val="Textocomentario"/>
      </w:pPr>
    </w:p>
  </w:comment>
  <w:comment w:id="6"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7"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8"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3" w:history="1">
        <w:r w:rsidRPr="00D87876">
          <w:rPr>
            <w:rStyle w:val="Hipervnculo"/>
            <w:highlight w:val="white"/>
          </w:rPr>
          <w:t>The estimation of productive efficiency through machine learning techniques: efficiency analysis trees</w:t>
        </w:r>
      </w:hyperlink>
    </w:p>
  </w:comment>
  <w:comment w:id="15"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4"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16"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5"/>
                    <a:stretch>
                      <a:fillRect/>
                    </a:stretch>
                  </pic:blipFill>
                  <pic:spPr>
                    <a:xfrm>
                      <a:off x="0" y="0"/>
                      <a:ext cx="2560099" cy="1123505"/>
                    </a:xfrm>
                    <a:prstGeom prst="rect">
                      <a:avLst/>
                    </a:prstGeom>
                  </pic:spPr>
                </pic:pic>
              </a:graphicData>
            </a:graphic>
          </wp:inline>
        </w:drawing>
      </w:r>
    </w:p>
  </w:comment>
  <w:comment w:id="18"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43"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54"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55" w:author="Gonzalez Moyano, Ricardo" w:date="2024-09-17T13:27:00Z" w:initials="RG">
    <w:p w14:paraId="0E057839" w14:textId="77777777" w:rsidR="002E58C4" w:rsidRDefault="002E58C4" w:rsidP="002E58C4">
      <w:pPr>
        <w:pStyle w:val="Textocomentario"/>
        <w:jc w:val="left"/>
      </w:pPr>
      <w:r>
        <w:rPr>
          <w:rStyle w:val="Refdecomentario"/>
        </w:rPr>
        <w:annotationRef/>
      </w:r>
      <w:r>
        <w:t>¿Con esto bastaría para motivar las técnicas?</w:t>
      </w:r>
    </w:p>
  </w:comment>
  <w:comment w:id="57" w:author="Jose Luis Zofio Prieto" w:date="2024-08-30T17:27:00Z" w:initials="JLZP">
    <w:p w14:paraId="69C3D7DF" w14:textId="561E99E5" w:rsidR="00117262" w:rsidRDefault="00117262">
      <w:pPr>
        <w:pStyle w:val="Textocomentario"/>
      </w:pPr>
      <w:r>
        <w:rPr>
          <w:rStyle w:val="Refdecomentario"/>
        </w:rPr>
        <w:annotationRef/>
      </w:r>
      <w:r>
        <w:t xml:space="preserve">On esta analogía veo un problema. Resulta que el indicador radial de eficiencia de la ecuación (3) ya nos está proporcionando esta informacón. Entonces, si utilizamos la función radial de outputs, esta pregunta ya estaría contestada con los métodos tradicionales y no hace falta XIA. El lector se va a preguntar esto al leer la última frase de este párrafo. Esto está ilustrado justo en la siguiente sección, pero se podría poner una frase del tipo que las medidas de eficiciencia (como la output oriented radial del modelo (3)) implican contestar a un counterfactual del tipo, ¿qué pesaría si se redujese la ineficiencia en la cuantía determinada por el score de eficencia.?     </w:t>
      </w:r>
    </w:p>
  </w:comment>
  <w:comment w:id="59"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64" w:author="Jose Luis Zofio Prieto" w:date="2024-09-03T10:38:00Z" w:initials="JLZP">
    <w:p w14:paraId="1E4C9382" w14:textId="445536A8" w:rsidR="00117262" w:rsidRDefault="00117262">
      <w:pPr>
        <w:pStyle w:val="Textocomentario"/>
      </w:pPr>
      <w:r>
        <w:rPr>
          <w:rStyle w:val="Refdecomentario"/>
        </w:rPr>
        <w:annotationRef/>
      </w:r>
      <w:r>
        <w:t xml:space="preserve">He metido una nota explicando que las medidas aditivas excluye la posibilidad que aparezcan slacks como con las radiales. Tenemos que hablar esto porque esto hace que el uso de (3) posteriomente pueda ser criticado, si es que puede haber slacks con el nuevo método.  </w:t>
      </w:r>
    </w:p>
  </w:comment>
  <w:comment w:id="77" w:author="Jose Luis Zofio Prieto" w:date="2024-09-03T11:09:00Z" w:initials="JLZP">
    <w:p w14:paraId="778289C5" w14:textId="118BB761" w:rsidR="00117262" w:rsidRDefault="00117262">
      <w:pPr>
        <w:pStyle w:val="Textocomentario"/>
      </w:pPr>
      <w:r>
        <w:rPr>
          <w:rStyle w:val="Refdecomentario"/>
        </w:rPr>
        <w:annotationRef/>
      </w:r>
      <w:r>
        <w:t xml:space="preserve">Aquí tenenos el problema de los ‘slacks’ y la inconsistencia entre (4) y (3), aplicada a este step. O se utiliza siempre (4) en todo el paper, o no decimos nada como hasta ahora (borranado la nota), y cruzamos los dedos para que los evaluadores no se den cuenta.     </w:t>
      </w:r>
    </w:p>
  </w:comment>
  <w:comment w:id="78" w:author="Gonzalez Moyano, Ricardo" w:date="2024-09-19T13:45:00Z" w:initials="RG">
    <w:p w14:paraId="750B7A96" w14:textId="77777777" w:rsidR="00820EBB" w:rsidRDefault="00820EBB" w:rsidP="00820EBB">
      <w:pPr>
        <w:pStyle w:val="Textocomentario"/>
        <w:jc w:val="left"/>
      </w:pPr>
      <w:r>
        <w:rPr>
          <w:rStyle w:val="Refdecomentario"/>
        </w:rPr>
        <w:annotationRef/>
      </w:r>
      <w:r>
        <w:t>Ya estaría resuelto</w:t>
      </w:r>
    </w:p>
  </w:comment>
  <w:comment w:id="79" w:author="Jose Luis Zofio Prieto" w:date="2024-09-03T14:15:00Z" w:initials="JLZP">
    <w:p w14:paraId="41737648" w14:textId="2288658E" w:rsidR="00117262" w:rsidRDefault="00117262">
      <w:pPr>
        <w:pStyle w:val="Textocomentario"/>
      </w:pPr>
      <w:r>
        <w:rPr>
          <w:rStyle w:val="Refdecomentario"/>
        </w:rPr>
        <w:annotationRef/>
      </w:r>
      <w:r>
        <w:t xml:space="preserve">Esto no se entiende bien. ¿Cual es el criterio para quedarse con algunas de las proyectas y otras no? </w:t>
      </w:r>
    </w:p>
  </w:comment>
  <w:comment w:id="80" w:author="Gonzalez Moyano, Ricardo" w:date="2024-09-06T12:22:00Z" w:initials="RG">
    <w:p w14:paraId="08BCEB14" w14:textId="77777777" w:rsidR="003B4E86" w:rsidRDefault="003B4E86" w:rsidP="003B4E86">
      <w:pPr>
        <w:pStyle w:val="Textocomentario"/>
        <w:jc w:val="left"/>
      </w:pPr>
      <w:r>
        <w:rPr>
          <w:rStyle w:val="Refdecomentario"/>
        </w:rPr>
        <w:annotationRef/>
      </w:r>
      <w:r>
        <w:t>Esto se explica en el siguiente párrafo. Propongo que vayan juntos estos dos párrafos el 2a y el 2b</w:t>
      </w:r>
    </w:p>
  </w:comment>
  <w:comment w:id="84" w:author="Jose Luis Zofio Prieto" w:date="2024-09-03T11:12:00Z" w:initials="JLZP">
    <w:p w14:paraId="11A3A279" w14:textId="0B8D5B7F" w:rsidR="00117262" w:rsidRDefault="00117262">
      <w:pPr>
        <w:pStyle w:val="Textocomentario"/>
      </w:pPr>
      <w:r>
        <w:rPr>
          <w:rStyle w:val="Refdecomentario"/>
        </w:rPr>
        <w:annotationRef/>
      </w:r>
      <w:r>
        <w:t>Outputs: top 1</w:t>
      </w:r>
      <w:r w:rsidRPr="00F30378">
        <w:rPr>
          <w:vertAlign w:val="superscript"/>
        </w:rPr>
        <w:t>st</w:t>
      </w:r>
      <w:r>
        <w:t xml:space="preserve"> quartile  and inputs lowest 1</w:t>
      </w:r>
      <w:r w:rsidRPr="00F30378">
        <w:rPr>
          <w:vertAlign w:val="superscript"/>
        </w:rPr>
        <w:t>st</w:t>
      </w:r>
      <w:r>
        <w:t xml:space="preserve"> quartile (in value). Right? Para generar la synthetic con las mejores. Aclarar    </w:t>
      </w:r>
    </w:p>
  </w:comment>
  <w:comment w:id="85" w:author="Gonzalez Moyano, Ricardo" w:date="2024-09-05T13:47:00Z" w:initials="RG">
    <w:p w14:paraId="24835293" w14:textId="77777777" w:rsidR="00601FA2" w:rsidRDefault="00601FA2" w:rsidP="00601FA2">
      <w:pPr>
        <w:pStyle w:val="Textocomentario"/>
        <w:jc w:val="left"/>
      </w:pPr>
      <w:r>
        <w:rPr>
          <w:rStyle w:val="Refdecomentario"/>
        </w:rPr>
        <w:annotationRef/>
      </w:r>
      <w:r>
        <w:t>No, la idea es que las DMUs muy ineficientes en alguna de las variables, se proyecten con orientación input. Asi poblamos forzamos a poblar la frontera para valores pequeños, existen mas ejemplos y el modelo intenta fallar menos en esta region.</w:t>
      </w:r>
    </w:p>
  </w:comment>
  <w:comment w:id="90" w:author="Jose Luis Zofio Prieto" w:date="2024-09-03T11:20:00Z" w:initials="JLZP">
    <w:p w14:paraId="57EAE742" w14:textId="232C5E56" w:rsidR="00117262" w:rsidRDefault="00117262">
      <w:pPr>
        <w:pStyle w:val="Textocomentario"/>
      </w:pPr>
      <w:r>
        <w:rPr>
          <w:rStyle w:val="Refdecomentario"/>
        </w:rPr>
        <w:annotationRef/>
      </w:r>
      <w:r>
        <w:t xml:space="preserve">See my previous comments about slacks and contradiction among measures. </w:t>
      </w:r>
    </w:p>
  </w:comment>
  <w:comment w:id="96" w:author="Jose Luis Zofio Prieto" w:date="2024-09-03T11:32:00Z" w:initials="JLZP">
    <w:p w14:paraId="6069ED7E" w14:textId="7305ABF8" w:rsidR="00117262" w:rsidRDefault="00117262">
      <w:pPr>
        <w:pStyle w:val="Textocomentario"/>
      </w:pPr>
      <w:r>
        <w:rPr>
          <w:rStyle w:val="Refdecomentario"/>
        </w:rPr>
        <w:annotationRef/>
      </w:r>
      <w:r>
        <w:t xml:space="preserve">Esta es la contradicción. No se puede utilizar la medidad radial para identificar ‘Pareto-efficiency’. ¿O si? Es decir, ?pueden los modelos (5) y (6) generar slacks? Si no hay que explicar y vender  esto porque es super importante. Es decir, la técnica permite acabar con el probelma de como el DEA adolece del problema de los slacks.   </w:t>
      </w:r>
    </w:p>
  </w:comment>
  <w:comment w:id="99" w:author="Jose Luis Zofio Prieto" w:date="2024-09-03T11:51:00Z" w:initials="JLZP">
    <w:p w14:paraId="55B62608" w14:textId="4E5C9F22" w:rsidR="00117262" w:rsidRDefault="00117262">
      <w:pPr>
        <w:pStyle w:val="Textocomentario"/>
      </w:pPr>
      <w:r>
        <w:rPr>
          <w:rStyle w:val="Refdecomentario"/>
        </w:rPr>
        <w:annotationRef/>
      </w:r>
      <w:r>
        <w:t xml:space="preserve">Esto no tiene nada que ver con los inputs y outputs del modelo ¿verdad? Entonces mejor cambiar input por ‘decision’ o algo así para no rear confusion.  </w:t>
      </w:r>
    </w:p>
  </w:comment>
  <w:comment w:id="100" w:author="Gonzalez Moyano, Ricardo" w:date="2024-09-06T12:30:00Z" w:initials="RG">
    <w:p w14:paraId="29208CA1" w14:textId="77777777" w:rsidR="00C42E05" w:rsidRDefault="00C42E05" w:rsidP="00C42E05">
      <w:pPr>
        <w:pStyle w:val="Textocomentario"/>
        <w:jc w:val="left"/>
      </w:pPr>
      <w:r>
        <w:rPr>
          <w:rStyle w:val="Refdecomentario"/>
        </w:rPr>
        <w:annotationRef/>
      </w:r>
      <w:r>
        <w:t>Exacto, no son los inputs de DEA. Aquí se refiere a las entradas, al vector que se perturba para ver cómo varia la predicción del modelo.</w:t>
      </w:r>
    </w:p>
  </w:comment>
  <w:comment w:id="101" w:author="Jose Luis Zofio Prieto" w:date="2024-09-03T11:52:00Z" w:initials="JLZP">
    <w:p w14:paraId="5251BE68" w14:textId="1E776AFE" w:rsidR="00117262" w:rsidRDefault="00117262">
      <w:pPr>
        <w:pStyle w:val="Textocomentario"/>
      </w:pPr>
      <w:r>
        <w:rPr>
          <w:rStyle w:val="Refdecomentario"/>
        </w:rPr>
        <w:annotationRef/>
      </w:r>
      <w:r>
        <w:t>De nuevo</w:t>
      </w:r>
    </w:p>
  </w:comment>
  <w:comment w:id="102" w:author="Jose Luis Zofio Prieto" w:date="2024-09-03T11:52:00Z" w:initials="JLZP">
    <w:p w14:paraId="334789B6" w14:textId="7E894A7A" w:rsidR="00117262" w:rsidRDefault="00117262">
      <w:pPr>
        <w:pStyle w:val="Textocomentario"/>
      </w:pPr>
      <w:r>
        <w:rPr>
          <w:rStyle w:val="Refdecomentario"/>
        </w:rPr>
        <w:annotationRef/>
      </w:r>
      <w:r>
        <w:t>De nuevo</w:t>
      </w:r>
    </w:p>
  </w:comment>
  <w:comment w:id="103" w:author="Jose Luis Zofio Prieto" w:date="2024-09-03T11:53:00Z" w:initials="JLZP">
    <w:p w14:paraId="73FB1697" w14:textId="15092CEC" w:rsidR="00117262" w:rsidRDefault="00117262">
      <w:pPr>
        <w:pStyle w:val="Textocomentario"/>
      </w:pPr>
      <w:r>
        <w:rPr>
          <w:rStyle w:val="Refdecomentario"/>
        </w:rPr>
        <w:annotationRef/>
      </w:r>
      <w:r>
        <w:t xml:space="preserve">Ahora si que se refiere a los inputs y outputs del modelo </w:t>
      </w:r>
    </w:p>
  </w:comment>
  <w:comment w:id="109"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110"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111"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112"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113"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116"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117"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118"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119" w:author="Gonzalez Moyano, Ricardo" w:date="2024-09-06T10:51:00Z" w:initials="RG">
    <w:p w14:paraId="7EBA637E" w14:textId="77777777" w:rsidR="00935D8C" w:rsidRDefault="00935D8C" w:rsidP="00935D8C">
      <w:pPr>
        <w:pStyle w:val="Textocomentario"/>
        <w:jc w:val="left"/>
      </w:pPr>
      <w:r>
        <w:rPr>
          <w:rStyle w:val="Refdecomentario"/>
        </w:rPr>
        <w:annotationRef/>
      </w:r>
      <w:r>
        <w:t>Se podría ampliar indicando que utilizamos un método desarrollado por Cortez Monte-Carlo SA, que en vez de coger un vector con los datos que modificar, lo que hace es coger muestras “</w:t>
      </w:r>
      <w:r>
        <w:rPr>
          <w:color w:val="1F1F1F"/>
        </w:rPr>
        <w:t>except that this method uses several training samples instead of the baseline vector</w:t>
      </w:r>
      <w:r>
        <w:t xml:space="preserve"> ”. La justificación para utilizar el Monte-Carlo SA es que ofrece unos porcentajes razonables, con los otros métodos disponibles no. Por eso no lo he añadido, peor podemos meterlo.</w:t>
      </w:r>
    </w:p>
  </w:comment>
  <w:comment w:id="129"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130" w:author="Jose Luis Zofio Prieto" w:date="2024-09-03T16:04:00Z" w:initials="JLZP">
    <w:p w14:paraId="42CFA42F" w14:textId="00A5AE78" w:rsidR="00117262" w:rsidRDefault="00117262">
      <w:pPr>
        <w:pStyle w:val="Textocomentario"/>
      </w:pPr>
      <w:r>
        <w:rPr>
          <w:rStyle w:val="Refdecomentario"/>
        </w:rPr>
        <w:annotationRef/>
      </w:r>
      <w:r>
        <w:t>?</w:t>
      </w:r>
    </w:p>
  </w:comment>
  <w:comment w:id="132"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133"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134"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192"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193"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202"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203"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204"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205"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209"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216" w:author="Jose Luis Zofio Prieto" w:date="2024-09-03T17:57:00Z" w:initials="JLZP">
    <w:p w14:paraId="40894345" w14:textId="356BB6C7"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217"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221" w:author="Gonzalez Moyano, Ricardo" w:date="2024-09-19T14:15:00Z" w:initials="RG">
    <w:p w14:paraId="700D8528" w14:textId="77777777" w:rsidR="00FE02B8" w:rsidRDefault="00FE02B8" w:rsidP="00FE02B8">
      <w:pPr>
        <w:pStyle w:val="Textocomentario"/>
        <w:jc w:val="left"/>
      </w:pPr>
      <w:r>
        <w:rPr>
          <w:rStyle w:val="Refdecomentario"/>
        </w:rPr>
        <w:annotationRef/>
      </w:r>
      <w:r>
        <w:t>Hay que actualizar la tabla a los 40</w:t>
      </w:r>
    </w:p>
  </w:comment>
  <w:comment w:id="223" w:author="Jose Luis Zofio Prieto" w:date="2024-09-03T18:03:00Z" w:initials="JLZP">
    <w:p w14:paraId="5D229351" w14:textId="75DD2E38"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226"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231"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232"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244"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245"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253"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254"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ACF5483" w15:done="1"/>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0E057839" w15:done="0"/>
  <w15:commentEx w15:paraId="69C3D7DF" w15:done="0"/>
  <w15:commentEx w15:paraId="56901A07" w15:done="0"/>
  <w15:commentEx w15:paraId="1E4C9382" w15:done="0"/>
  <w15:commentEx w15:paraId="778289C5" w15:done="0"/>
  <w15:commentEx w15:paraId="750B7A96" w15:paraIdParent="778289C5" w15:done="0"/>
  <w15:commentEx w15:paraId="41737648" w15:done="0"/>
  <w15:commentEx w15:paraId="08BCEB14" w15:paraIdParent="41737648" w15:done="0"/>
  <w15:commentEx w15:paraId="11A3A279" w15:done="0"/>
  <w15:commentEx w15:paraId="24835293" w15:paraIdParent="11A3A279" w15:done="0"/>
  <w15:commentEx w15:paraId="57EAE742" w15:done="0"/>
  <w15:commentEx w15:paraId="6069ED7E" w15:done="0"/>
  <w15:commentEx w15:paraId="55B62608" w15:done="0"/>
  <w15:commentEx w15:paraId="29208CA1" w15:paraIdParent="55B62608" w15:done="0"/>
  <w15:commentEx w15:paraId="5251BE68" w15:done="0"/>
  <w15:commentEx w15:paraId="334789B6" w15:done="0"/>
  <w15:commentEx w15:paraId="73FB1697" w15:done="0"/>
  <w15:commentEx w15:paraId="4B76CF48" w15:done="0"/>
  <w15:commentEx w15:paraId="2BDBB4E0" w15:paraIdParent="4B76CF48" w15:done="0"/>
  <w15:commentEx w15:paraId="0809CBE7" w15:done="0"/>
  <w15:commentEx w15:paraId="105E06A7" w15:paraIdParent="0809CBE7" w15:done="0"/>
  <w15:commentEx w15:paraId="5042E882" w15:done="0"/>
  <w15:commentEx w15:paraId="3DCA7045" w15:done="0"/>
  <w15:commentEx w15:paraId="0A14F4EC" w15:paraIdParent="3DCA7045" w15:done="0"/>
  <w15:commentEx w15:paraId="36CF5212" w15:done="0"/>
  <w15:commentEx w15:paraId="7EBA637E" w15:paraIdParent="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700D8528" w15:done="0"/>
  <w15:commentEx w15:paraId="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28E" w16cex:dateUtc="2024-08-30T08:50:00Z"/>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364A2E9" w16cex:dateUtc="2024-09-17T11:27:00Z"/>
  <w16cex:commentExtensible w16cex:durableId="2A7C7F68" w16cex:dateUtc="2024-08-30T15:27:00Z"/>
  <w16cex:commentExtensible w16cex:durableId="2A7C86FB" w16cex:dateUtc="2024-08-30T15:59:00Z"/>
  <w16cex:commentExtensible w16cex:durableId="2A816591" w16cex:dateUtc="2024-09-03T08:38:00Z"/>
  <w16cex:commentExtensible w16cex:durableId="2A816CD2" w16cex:dateUtc="2024-09-03T09:09:00Z"/>
  <w16cex:commentExtensible w16cex:durableId="121F35AF" w16cex:dateUtc="2024-09-19T11:45:00Z"/>
  <w16cex:commentExtensible w16cex:durableId="2A819895" w16cex:dateUtc="2024-09-03T12:15:00Z"/>
  <w16cex:commentExtensible w16cex:durableId="79F8FB77" w16cex:dateUtc="2024-09-06T10:22:00Z"/>
  <w16cex:commentExtensible w16cex:durableId="2A816DA7" w16cex:dateUtc="2024-09-03T09:12:00Z"/>
  <w16cex:commentExtensible w16cex:durableId="6CC7B23A" w16cex:dateUtc="2024-09-05T11:47:00Z"/>
  <w16cex:commentExtensible w16cex:durableId="2A816F90" w16cex:dateUtc="2024-09-03T09:20:00Z"/>
  <w16cex:commentExtensible w16cex:durableId="2A817246" w16cex:dateUtc="2024-09-03T09:32:00Z"/>
  <w16cex:commentExtensible w16cex:durableId="2A8176B7" w16cex:dateUtc="2024-09-03T09:51:00Z"/>
  <w16cex:commentExtensible w16cex:durableId="51BCFFB3" w16cex:dateUtc="2024-09-06T10:30:00Z"/>
  <w16cex:commentExtensible w16cex:durableId="2A817706" w16cex:dateUtc="2024-09-03T09:52:00Z"/>
  <w16cex:commentExtensible w16cex:durableId="2A817713" w16cex:dateUtc="2024-09-03T09:52:00Z"/>
  <w16cex:commentExtensible w16cex:durableId="2A817723" w16cex:dateUtc="2024-09-03T09:53: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0DCD19B5" w16cex:dateUtc="2024-09-06T08:51: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0DE5F557" w16cex:dateUtc="2024-09-19T12:15:00Z"/>
  <w16cex:commentExtensible w16cex:durableId="2A81CDEB" w16cex:dateUtc="2024-09-03T16:03: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ACF5483" w16cid:durableId="2A7C228E"/>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0E057839" w16cid:durableId="2364A2E9"/>
  <w16cid:commentId w16cid:paraId="69C3D7DF" w16cid:durableId="2A7C7F68"/>
  <w16cid:commentId w16cid:paraId="56901A07" w16cid:durableId="2A7C86FB"/>
  <w16cid:commentId w16cid:paraId="1E4C9382" w16cid:durableId="2A816591"/>
  <w16cid:commentId w16cid:paraId="778289C5" w16cid:durableId="2A816CD2"/>
  <w16cid:commentId w16cid:paraId="750B7A96" w16cid:durableId="121F35AF"/>
  <w16cid:commentId w16cid:paraId="41737648" w16cid:durableId="2A819895"/>
  <w16cid:commentId w16cid:paraId="08BCEB14" w16cid:durableId="79F8FB77"/>
  <w16cid:commentId w16cid:paraId="11A3A279" w16cid:durableId="2A816DA7"/>
  <w16cid:commentId w16cid:paraId="24835293" w16cid:durableId="6CC7B23A"/>
  <w16cid:commentId w16cid:paraId="57EAE742" w16cid:durableId="2A816F90"/>
  <w16cid:commentId w16cid:paraId="6069ED7E" w16cid:durableId="2A817246"/>
  <w16cid:commentId w16cid:paraId="55B62608" w16cid:durableId="2A8176B7"/>
  <w16cid:commentId w16cid:paraId="29208CA1" w16cid:durableId="51BCFFB3"/>
  <w16cid:commentId w16cid:paraId="5251BE68" w16cid:durableId="2A817706"/>
  <w16cid:commentId w16cid:paraId="334789B6" w16cid:durableId="2A817713"/>
  <w16cid:commentId w16cid:paraId="73FB1697" w16cid:durableId="2A817723"/>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7EBA637E" w16cid:durableId="0DCD19B5"/>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700D8528" w16cid:durableId="0DE5F557"/>
  <w16cid:commentId w16cid:paraId="5D229351" w16cid:durableId="2A81CDEB"/>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2416754" w14:textId="77777777" w:rsidR="00F5150F" w:rsidRDefault="00F5150F" w:rsidP="00CF3C28">
      <w:pPr>
        <w:spacing w:after="0" w:line="240" w:lineRule="auto"/>
      </w:pPr>
      <w:r>
        <w:separator/>
      </w:r>
    </w:p>
  </w:endnote>
  <w:endnote w:type="continuationSeparator" w:id="0">
    <w:p w14:paraId="4D7A707A" w14:textId="77777777" w:rsidR="00F5150F" w:rsidRDefault="00F5150F" w:rsidP="00CF3C28">
      <w:pPr>
        <w:spacing w:after="0" w:line="240" w:lineRule="auto"/>
      </w:pPr>
      <w:r>
        <w:continuationSeparator/>
      </w:r>
    </w:p>
  </w:endnote>
  <w:endnote w:type="continuationNotice" w:id="1">
    <w:p w14:paraId="5F263638" w14:textId="77777777" w:rsidR="00F5150F" w:rsidRDefault="00F5150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End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643516" w14:textId="77777777" w:rsidR="00F5150F" w:rsidRDefault="00F5150F" w:rsidP="00CF3C28">
      <w:pPr>
        <w:spacing w:after="0" w:line="240" w:lineRule="auto"/>
      </w:pPr>
      <w:r>
        <w:separator/>
      </w:r>
    </w:p>
  </w:footnote>
  <w:footnote w:type="continuationSeparator" w:id="0">
    <w:p w14:paraId="213E1CC9" w14:textId="77777777" w:rsidR="00F5150F" w:rsidRDefault="00F5150F" w:rsidP="00CF3C28">
      <w:pPr>
        <w:spacing w:after="0" w:line="240" w:lineRule="auto"/>
      </w:pPr>
      <w:r>
        <w:continuationSeparator/>
      </w:r>
    </w:p>
  </w:footnote>
  <w:footnote w:type="continuationNotice" w:id="1">
    <w:p w14:paraId="3257A59D" w14:textId="77777777" w:rsidR="00F5150F" w:rsidRDefault="00F5150F">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7E3C2380" w:rsidR="00117262" w:rsidRPr="003273EC" w:rsidRDefault="00117262">
      <w:pPr>
        <w:pStyle w:val="Textonotapie"/>
        <w:rPr>
          <w:lang w:val="es-ES"/>
        </w:rPr>
      </w:pPr>
      <w:r>
        <w:rPr>
          <w:rStyle w:val="Refdenotaalpie"/>
        </w:rPr>
        <w:footnoteRef/>
      </w:r>
      <w:r>
        <w:t xml:space="preserve"> We consider the radially oriented output measure (3) for simplicity, but other ‘graph’ measures accounting for both inputs and outputs like the directional distance function or hyperbolic function could be considered. </w:t>
      </w:r>
    </w:p>
  </w:footnote>
  <w:footnote w:id="4">
    <w:p w14:paraId="45EDDB94" w14:textId="77777777" w:rsidR="00117262" w:rsidRPr="00177688" w:rsidRDefault="00117262" w:rsidP="00886BDA">
      <w:pPr>
        <w:pStyle w:val="Textonotapie"/>
        <w:rPr>
          <w:ins w:id="65" w:author="Jose Luis Zofio Prieto" w:date="2024-09-03T10:37:00Z"/>
          <w:lang w:val="es-ES"/>
        </w:rPr>
      </w:pPr>
      <w:ins w:id="66" w:author="Jose Luis Zofio Prieto" w:date="2024-09-03T10:37:00Z">
        <w:r>
          <w:rPr>
            <w:rStyle w:val="Refdenotaalpie"/>
          </w:rPr>
          <w:footnoteRef/>
        </w:r>
        <w:r>
          <w:t xml:space="preserve"> As opposed to radial measures like (3), the use of additive measures in this first stage prevents the appearance of ‘slacks’ in the measurement of technical inefficiency, i.e., efficient DMUs belong to the so-called ‘strongly’ efficient frontier, and therefore are ‘Pareto-efficient’ and cannot be dominated in individual input or output dimensions, see Pastor et al. (2022; Chap. 2) for an introduction to technical efficiency measurement with DEA.  </w:t>
        </w:r>
      </w:ins>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Gonzalez Moyano, Ricardo">
    <w15:presenceInfo w15:providerId="AD" w15:userId="S::ricardo.gonzalezm@miumh.umh.es::5b44e8b1-3a70-41c8-8d8a-36b87a296b66"/>
  </w15:person>
  <w15:person w15:author="Jose Luis Zofio Prieto">
    <w15:presenceInfo w15:providerId="None" w15:userId="Jose Luis Zofio Prie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trackRevisions/>
  <w:defaultTabStop w:val="708"/>
  <w:hyphenationZone w:val="425"/>
  <w:characterSpacingControl w:val="doNotCompress"/>
  <w:hdrShapeDefaults>
    <o:shapedefaults v:ext="edit" spidmax="209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5D09"/>
    <w:rsid w:val="000161B8"/>
    <w:rsid w:val="000164D9"/>
    <w:rsid w:val="00016913"/>
    <w:rsid w:val="00016E7E"/>
    <w:rsid w:val="000177BD"/>
    <w:rsid w:val="00017D76"/>
    <w:rsid w:val="00021B9B"/>
    <w:rsid w:val="00021C80"/>
    <w:rsid w:val="000240F8"/>
    <w:rsid w:val="00024B59"/>
    <w:rsid w:val="000253C4"/>
    <w:rsid w:val="00027179"/>
    <w:rsid w:val="00030FB4"/>
    <w:rsid w:val="00032C70"/>
    <w:rsid w:val="00033885"/>
    <w:rsid w:val="00034D56"/>
    <w:rsid w:val="00035A1E"/>
    <w:rsid w:val="00035FF8"/>
    <w:rsid w:val="00036224"/>
    <w:rsid w:val="00040F91"/>
    <w:rsid w:val="00042362"/>
    <w:rsid w:val="00042906"/>
    <w:rsid w:val="00042FA1"/>
    <w:rsid w:val="000433D1"/>
    <w:rsid w:val="00043BFA"/>
    <w:rsid w:val="00043E3D"/>
    <w:rsid w:val="00044655"/>
    <w:rsid w:val="0004551A"/>
    <w:rsid w:val="00045757"/>
    <w:rsid w:val="00046F56"/>
    <w:rsid w:val="000472E1"/>
    <w:rsid w:val="000474DB"/>
    <w:rsid w:val="0005002E"/>
    <w:rsid w:val="000519A3"/>
    <w:rsid w:val="00053ACF"/>
    <w:rsid w:val="00054483"/>
    <w:rsid w:val="00055434"/>
    <w:rsid w:val="00055981"/>
    <w:rsid w:val="00056474"/>
    <w:rsid w:val="00056E46"/>
    <w:rsid w:val="000570AC"/>
    <w:rsid w:val="000573FD"/>
    <w:rsid w:val="00060234"/>
    <w:rsid w:val="000606ED"/>
    <w:rsid w:val="0006071D"/>
    <w:rsid w:val="00060869"/>
    <w:rsid w:val="00061B65"/>
    <w:rsid w:val="00062548"/>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6F46"/>
    <w:rsid w:val="0007772D"/>
    <w:rsid w:val="000829B4"/>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A328D"/>
    <w:rsid w:val="000A387C"/>
    <w:rsid w:val="000A60B1"/>
    <w:rsid w:val="000A61A5"/>
    <w:rsid w:val="000A6463"/>
    <w:rsid w:val="000A78CB"/>
    <w:rsid w:val="000B1A82"/>
    <w:rsid w:val="000B26A3"/>
    <w:rsid w:val="000B26FF"/>
    <w:rsid w:val="000B27D8"/>
    <w:rsid w:val="000B3F38"/>
    <w:rsid w:val="000B4B32"/>
    <w:rsid w:val="000B5745"/>
    <w:rsid w:val="000B68C1"/>
    <w:rsid w:val="000B6E35"/>
    <w:rsid w:val="000B74C8"/>
    <w:rsid w:val="000C0BE6"/>
    <w:rsid w:val="000C1305"/>
    <w:rsid w:val="000C17DF"/>
    <w:rsid w:val="000C33E8"/>
    <w:rsid w:val="000C4527"/>
    <w:rsid w:val="000C56E6"/>
    <w:rsid w:val="000C5BA3"/>
    <w:rsid w:val="000C5BC7"/>
    <w:rsid w:val="000D09B5"/>
    <w:rsid w:val="000D0B04"/>
    <w:rsid w:val="000D0B4F"/>
    <w:rsid w:val="000D1896"/>
    <w:rsid w:val="000D1A4B"/>
    <w:rsid w:val="000D36C1"/>
    <w:rsid w:val="000D3D42"/>
    <w:rsid w:val="000D5572"/>
    <w:rsid w:val="000D573C"/>
    <w:rsid w:val="000D77D4"/>
    <w:rsid w:val="000E18CC"/>
    <w:rsid w:val="000E2632"/>
    <w:rsid w:val="000E31C3"/>
    <w:rsid w:val="000E598E"/>
    <w:rsid w:val="000E5A10"/>
    <w:rsid w:val="000F09BE"/>
    <w:rsid w:val="000F0E4E"/>
    <w:rsid w:val="000F15B6"/>
    <w:rsid w:val="000F1BDD"/>
    <w:rsid w:val="000F2210"/>
    <w:rsid w:val="000F2670"/>
    <w:rsid w:val="000F2818"/>
    <w:rsid w:val="000F310C"/>
    <w:rsid w:val="000F33D0"/>
    <w:rsid w:val="000F40A8"/>
    <w:rsid w:val="000F471A"/>
    <w:rsid w:val="000F57EF"/>
    <w:rsid w:val="000F7735"/>
    <w:rsid w:val="000F7769"/>
    <w:rsid w:val="00100423"/>
    <w:rsid w:val="00101472"/>
    <w:rsid w:val="00102544"/>
    <w:rsid w:val="001027EE"/>
    <w:rsid w:val="0010580C"/>
    <w:rsid w:val="00105F98"/>
    <w:rsid w:val="001069B9"/>
    <w:rsid w:val="00106C98"/>
    <w:rsid w:val="00106DEF"/>
    <w:rsid w:val="00107644"/>
    <w:rsid w:val="001076E9"/>
    <w:rsid w:val="00107747"/>
    <w:rsid w:val="001104FD"/>
    <w:rsid w:val="00110937"/>
    <w:rsid w:val="001116D7"/>
    <w:rsid w:val="0011202C"/>
    <w:rsid w:val="00113378"/>
    <w:rsid w:val="001139E4"/>
    <w:rsid w:val="001142FD"/>
    <w:rsid w:val="0011622D"/>
    <w:rsid w:val="00117262"/>
    <w:rsid w:val="0012065B"/>
    <w:rsid w:val="001207E9"/>
    <w:rsid w:val="00126141"/>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7B76"/>
    <w:rsid w:val="0016093A"/>
    <w:rsid w:val="001610D2"/>
    <w:rsid w:val="00161EAB"/>
    <w:rsid w:val="001635F4"/>
    <w:rsid w:val="00165328"/>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8748A"/>
    <w:rsid w:val="00191049"/>
    <w:rsid w:val="00192EF7"/>
    <w:rsid w:val="00193D9F"/>
    <w:rsid w:val="0019579D"/>
    <w:rsid w:val="00195D16"/>
    <w:rsid w:val="001967E4"/>
    <w:rsid w:val="001968D7"/>
    <w:rsid w:val="00196FC2"/>
    <w:rsid w:val="001A52C7"/>
    <w:rsid w:val="001A5829"/>
    <w:rsid w:val="001A6208"/>
    <w:rsid w:val="001A626A"/>
    <w:rsid w:val="001A77B7"/>
    <w:rsid w:val="001A7AEA"/>
    <w:rsid w:val="001B2E08"/>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C7C34"/>
    <w:rsid w:val="001D1020"/>
    <w:rsid w:val="001D1621"/>
    <w:rsid w:val="001D2667"/>
    <w:rsid w:val="001D5627"/>
    <w:rsid w:val="001E1664"/>
    <w:rsid w:val="001E33AD"/>
    <w:rsid w:val="001E350F"/>
    <w:rsid w:val="001E42ED"/>
    <w:rsid w:val="001E5AA6"/>
    <w:rsid w:val="001E5AEA"/>
    <w:rsid w:val="001E6790"/>
    <w:rsid w:val="001E6A05"/>
    <w:rsid w:val="001E6B5C"/>
    <w:rsid w:val="001F09E1"/>
    <w:rsid w:val="001F1EC3"/>
    <w:rsid w:val="001F2307"/>
    <w:rsid w:val="001F3009"/>
    <w:rsid w:val="001F3E4D"/>
    <w:rsid w:val="001F4C56"/>
    <w:rsid w:val="001F4FB7"/>
    <w:rsid w:val="001F5163"/>
    <w:rsid w:val="001F51D0"/>
    <w:rsid w:val="00202998"/>
    <w:rsid w:val="002042BE"/>
    <w:rsid w:val="0020556C"/>
    <w:rsid w:val="0020563C"/>
    <w:rsid w:val="00205B22"/>
    <w:rsid w:val="00205C72"/>
    <w:rsid w:val="002067B5"/>
    <w:rsid w:val="002109E7"/>
    <w:rsid w:val="00211207"/>
    <w:rsid w:val="0021196E"/>
    <w:rsid w:val="00211D95"/>
    <w:rsid w:val="00212559"/>
    <w:rsid w:val="0021258D"/>
    <w:rsid w:val="00213020"/>
    <w:rsid w:val="00213EC3"/>
    <w:rsid w:val="002148CC"/>
    <w:rsid w:val="00220444"/>
    <w:rsid w:val="00220CD0"/>
    <w:rsid w:val="00221A91"/>
    <w:rsid w:val="00222D8A"/>
    <w:rsid w:val="00223D89"/>
    <w:rsid w:val="00223E89"/>
    <w:rsid w:val="00223F1D"/>
    <w:rsid w:val="0022465F"/>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4BE8"/>
    <w:rsid w:val="00246AC3"/>
    <w:rsid w:val="0024701A"/>
    <w:rsid w:val="00251336"/>
    <w:rsid w:val="002531C3"/>
    <w:rsid w:val="00254824"/>
    <w:rsid w:val="00255140"/>
    <w:rsid w:val="00255E2C"/>
    <w:rsid w:val="00256AD3"/>
    <w:rsid w:val="002577C8"/>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1927"/>
    <w:rsid w:val="002C23A5"/>
    <w:rsid w:val="002C2D09"/>
    <w:rsid w:val="002C4904"/>
    <w:rsid w:val="002C59FC"/>
    <w:rsid w:val="002C7416"/>
    <w:rsid w:val="002D02AF"/>
    <w:rsid w:val="002D1103"/>
    <w:rsid w:val="002D1D70"/>
    <w:rsid w:val="002D4392"/>
    <w:rsid w:val="002D4F72"/>
    <w:rsid w:val="002D5897"/>
    <w:rsid w:val="002D6906"/>
    <w:rsid w:val="002D7AE2"/>
    <w:rsid w:val="002D7C57"/>
    <w:rsid w:val="002E04A5"/>
    <w:rsid w:val="002E0956"/>
    <w:rsid w:val="002E1A8E"/>
    <w:rsid w:val="002E1F90"/>
    <w:rsid w:val="002E2240"/>
    <w:rsid w:val="002E4456"/>
    <w:rsid w:val="002E4D66"/>
    <w:rsid w:val="002E58C4"/>
    <w:rsid w:val="002E5C42"/>
    <w:rsid w:val="002E6999"/>
    <w:rsid w:val="002E7CAD"/>
    <w:rsid w:val="002E7F8E"/>
    <w:rsid w:val="002F0002"/>
    <w:rsid w:val="002F2BC0"/>
    <w:rsid w:val="002F3DC6"/>
    <w:rsid w:val="002F528F"/>
    <w:rsid w:val="002F5639"/>
    <w:rsid w:val="002F5A60"/>
    <w:rsid w:val="00300764"/>
    <w:rsid w:val="00301357"/>
    <w:rsid w:val="00303A6A"/>
    <w:rsid w:val="00303EB9"/>
    <w:rsid w:val="00304307"/>
    <w:rsid w:val="00304D2C"/>
    <w:rsid w:val="00306903"/>
    <w:rsid w:val="0030791D"/>
    <w:rsid w:val="0031257A"/>
    <w:rsid w:val="0031292A"/>
    <w:rsid w:val="00317031"/>
    <w:rsid w:val="00317ADB"/>
    <w:rsid w:val="00322EE0"/>
    <w:rsid w:val="00323113"/>
    <w:rsid w:val="0032435D"/>
    <w:rsid w:val="003246BB"/>
    <w:rsid w:val="003253DE"/>
    <w:rsid w:val="003257BF"/>
    <w:rsid w:val="00326C24"/>
    <w:rsid w:val="003273EC"/>
    <w:rsid w:val="00330BE2"/>
    <w:rsid w:val="003322B6"/>
    <w:rsid w:val="003330C2"/>
    <w:rsid w:val="00334051"/>
    <w:rsid w:val="003349D3"/>
    <w:rsid w:val="00334C74"/>
    <w:rsid w:val="00334CF9"/>
    <w:rsid w:val="00336393"/>
    <w:rsid w:val="00336D0E"/>
    <w:rsid w:val="00336E13"/>
    <w:rsid w:val="003378EA"/>
    <w:rsid w:val="003378F4"/>
    <w:rsid w:val="00337A8C"/>
    <w:rsid w:val="003402E3"/>
    <w:rsid w:val="003407A3"/>
    <w:rsid w:val="003407D8"/>
    <w:rsid w:val="00340A93"/>
    <w:rsid w:val="003431C8"/>
    <w:rsid w:val="00344FC0"/>
    <w:rsid w:val="0034668B"/>
    <w:rsid w:val="003467FC"/>
    <w:rsid w:val="00350FA3"/>
    <w:rsid w:val="00352D61"/>
    <w:rsid w:val="003536D0"/>
    <w:rsid w:val="003541FE"/>
    <w:rsid w:val="00357019"/>
    <w:rsid w:val="00357AF0"/>
    <w:rsid w:val="00357B0F"/>
    <w:rsid w:val="00360329"/>
    <w:rsid w:val="00361238"/>
    <w:rsid w:val="00361BA1"/>
    <w:rsid w:val="003636A5"/>
    <w:rsid w:val="003642E7"/>
    <w:rsid w:val="003650F3"/>
    <w:rsid w:val="003669F5"/>
    <w:rsid w:val="00366A82"/>
    <w:rsid w:val="00367D1A"/>
    <w:rsid w:val="00370478"/>
    <w:rsid w:val="00371200"/>
    <w:rsid w:val="00372842"/>
    <w:rsid w:val="00373814"/>
    <w:rsid w:val="00373C3F"/>
    <w:rsid w:val="003752B8"/>
    <w:rsid w:val="0037587A"/>
    <w:rsid w:val="00380359"/>
    <w:rsid w:val="003808EC"/>
    <w:rsid w:val="00381CC6"/>
    <w:rsid w:val="00381D38"/>
    <w:rsid w:val="00382052"/>
    <w:rsid w:val="00382168"/>
    <w:rsid w:val="0038294E"/>
    <w:rsid w:val="00382DDF"/>
    <w:rsid w:val="00383269"/>
    <w:rsid w:val="003841BC"/>
    <w:rsid w:val="00385F8F"/>
    <w:rsid w:val="00386017"/>
    <w:rsid w:val="00390023"/>
    <w:rsid w:val="0039062D"/>
    <w:rsid w:val="003927F7"/>
    <w:rsid w:val="00394014"/>
    <w:rsid w:val="003941A0"/>
    <w:rsid w:val="0039511C"/>
    <w:rsid w:val="00395787"/>
    <w:rsid w:val="00396C22"/>
    <w:rsid w:val="00396D79"/>
    <w:rsid w:val="00396E3A"/>
    <w:rsid w:val="003974FB"/>
    <w:rsid w:val="003A1768"/>
    <w:rsid w:val="003A1B6E"/>
    <w:rsid w:val="003A298E"/>
    <w:rsid w:val="003A4501"/>
    <w:rsid w:val="003A4589"/>
    <w:rsid w:val="003A6A09"/>
    <w:rsid w:val="003A705B"/>
    <w:rsid w:val="003A7DB2"/>
    <w:rsid w:val="003A7DEB"/>
    <w:rsid w:val="003A7E2D"/>
    <w:rsid w:val="003B11E1"/>
    <w:rsid w:val="003B299A"/>
    <w:rsid w:val="003B3F2F"/>
    <w:rsid w:val="003B4B10"/>
    <w:rsid w:val="003B4E86"/>
    <w:rsid w:val="003B5F15"/>
    <w:rsid w:val="003B6A92"/>
    <w:rsid w:val="003B7912"/>
    <w:rsid w:val="003C03F2"/>
    <w:rsid w:val="003C052B"/>
    <w:rsid w:val="003C0FF4"/>
    <w:rsid w:val="003C1BD8"/>
    <w:rsid w:val="003C3E8D"/>
    <w:rsid w:val="003C40C5"/>
    <w:rsid w:val="003C44A1"/>
    <w:rsid w:val="003C521A"/>
    <w:rsid w:val="003C6817"/>
    <w:rsid w:val="003D042A"/>
    <w:rsid w:val="003D0DEB"/>
    <w:rsid w:val="003D16C9"/>
    <w:rsid w:val="003D4062"/>
    <w:rsid w:val="003D50AE"/>
    <w:rsid w:val="003D6266"/>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302C"/>
    <w:rsid w:val="003F4879"/>
    <w:rsid w:val="003F7042"/>
    <w:rsid w:val="003F710B"/>
    <w:rsid w:val="003F73AA"/>
    <w:rsid w:val="00402824"/>
    <w:rsid w:val="00402B38"/>
    <w:rsid w:val="004036A3"/>
    <w:rsid w:val="00403944"/>
    <w:rsid w:val="004039E3"/>
    <w:rsid w:val="0040438A"/>
    <w:rsid w:val="00404750"/>
    <w:rsid w:val="0040490F"/>
    <w:rsid w:val="00405625"/>
    <w:rsid w:val="00405B97"/>
    <w:rsid w:val="00405E02"/>
    <w:rsid w:val="004063D6"/>
    <w:rsid w:val="00406B2C"/>
    <w:rsid w:val="00407F08"/>
    <w:rsid w:val="00407F61"/>
    <w:rsid w:val="00410C71"/>
    <w:rsid w:val="00412FF0"/>
    <w:rsid w:val="00413F88"/>
    <w:rsid w:val="00414ED3"/>
    <w:rsid w:val="00415C77"/>
    <w:rsid w:val="00420BA8"/>
    <w:rsid w:val="004221FD"/>
    <w:rsid w:val="00422364"/>
    <w:rsid w:val="00422D93"/>
    <w:rsid w:val="004241C3"/>
    <w:rsid w:val="0042588B"/>
    <w:rsid w:val="00431912"/>
    <w:rsid w:val="00431AD7"/>
    <w:rsid w:val="00431CE6"/>
    <w:rsid w:val="00431F9E"/>
    <w:rsid w:val="00437588"/>
    <w:rsid w:val="00437887"/>
    <w:rsid w:val="004405D9"/>
    <w:rsid w:val="004405FC"/>
    <w:rsid w:val="0044219B"/>
    <w:rsid w:val="00442395"/>
    <w:rsid w:val="00442CFB"/>
    <w:rsid w:val="004438B9"/>
    <w:rsid w:val="00443C74"/>
    <w:rsid w:val="00443F71"/>
    <w:rsid w:val="0044671C"/>
    <w:rsid w:val="00446CD0"/>
    <w:rsid w:val="00450693"/>
    <w:rsid w:val="00452D18"/>
    <w:rsid w:val="00453AB5"/>
    <w:rsid w:val="00453D7C"/>
    <w:rsid w:val="00454911"/>
    <w:rsid w:val="004569AE"/>
    <w:rsid w:val="00456F6F"/>
    <w:rsid w:val="004574B4"/>
    <w:rsid w:val="004575AC"/>
    <w:rsid w:val="0045777F"/>
    <w:rsid w:val="004577B4"/>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7BB"/>
    <w:rsid w:val="00485B5D"/>
    <w:rsid w:val="00486AC6"/>
    <w:rsid w:val="00490F90"/>
    <w:rsid w:val="004911A7"/>
    <w:rsid w:val="004912D6"/>
    <w:rsid w:val="004912E4"/>
    <w:rsid w:val="004913BD"/>
    <w:rsid w:val="00491C1D"/>
    <w:rsid w:val="00492DD8"/>
    <w:rsid w:val="0049319E"/>
    <w:rsid w:val="0049332B"/>
    <w:rsid w:val="00494559"/>
    <w:rsid w:val="00496D7F"/>
    <w:rsid w:val="00497844"/>
    <w:rsid w:val="00497861"/>
    <w:rsid w:val="00497E74"/>
    <w:rsid w:val="004A01CA"/>
    <w:rsid w:val="004A020C"/>
    <w:rsid w:val="004A0F21"/>
    <w:rsid w:val="004A1014"/>
    <w:rsid w:val="004A1B6C"/>
    <w:rsid w:val="004A21D1"/>
    <w:rsid w:val="004A245F"/>
    <w:rsid w:val="004A253D"/>
    <w:rsid w:val="004A2D91"/>
    <w:rsid w:val="004A3059"/>
    <w:rsid w:val="004A3300"/>
    <w:rsid w:val="004A3527"/>
    <w:rsid w:val="004A6983"/>
    <w:rsid w:val="004A7E5D"/>
    <w:rsid w:val="004B11C6"/>
    <w:rsid w:val="004B2600"/>
    <w:rsid w:val="004B29B2"/>
    <w:rsid w:val="004B3C61"/>
    <w:rsid w:val="004B4FE5"/>
    <w:rsid w:val="004B6A6E"/>
    <w:rsid w:val="004B714C"/>
    <w:rsid w:val="004B7154"/>
    <w:rsid w:val="004B743B"/>
    <w:rsid w:val="004C0372"/>
    <w:rsid w:val="004C126B"/>
    <w:rsid w:val="004C504A"/>
    <w:rsid w:val="004C5359"/>
    <w:rsid w:val="004C5784"/>
    <w:rsid w:val="004C6033"/>
    <w:rsid w:val="004C61B5"/>
    <w:rsid w:val="004C67AC"/>
    <w:rsid w:val="004D0A65"/>
    <w:rsid w:val="004D1F48"/>
    <w:rsid w:val="004D2246"/>
    <w:rsid w:val="004D23E0"/>
    <w:rsid w:val="004D2CDE"/>
    <w:rsid w:val="004D3221"/>
    <w:rsid w:val="004D32DF"/>
    <w:rsid w:val="004D5C39"/>
    <w:rsid w:val="004D6FA4"/>
    <w:rsid w:val="004E1D3D"/>
    <w:rsid w:val="004E2D7E"/>
    <w:rsid w:val="004E4932"/>
    <w:rsid w:val="004E4BA7"/>
    <w:rsid w:val="004E57E1"/>
    <w:rsid w:val="004E6CAE"/>
    <w:rsid w:val="004E725F"/>
    <w:rsid w:val="004E78F4"/>
    <w:rsid w:val="004F2FCB"/>
    <w:rsid w:val="004F40BB"/>
    <w:rsid w:val="004F5995"/>
    <w:rsid w:val="004F74B0"/>
    <w:rsid w:val="004F7643"/>
    <w:rsid w:val="004F7AC5"/>
    <w:rsid w:val="0050224C"/>
    <w:rsid w:val="00502459"/>
    <w:rsid w:val="005042AB"/>
    <w:rsid w:val="00504B83"/>
    <w:rsid w:val="00504DB9"/>
    <w:rsid w:val="00505061"/>
    <w:rsid w:val="0050510C"/>
    <w:rsid w:val="005055F7"/>
    <w:rsid w:val="005063A1"/>
    <w:rsid w:val="00506EBA"/>
    <w:rsid w:val="005078F3"/>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42E4"/>
    <w:rsid w:val="0052605E"/>
    <w:rsid w:val="00526070"/>
    <w:rsid w:val="005272DC"/>
    <w:rsid w:val="0052750E"/>
    <w:rsid w:val="00527A8F"/>
    <w:rsid w:val="0053067E"/>
    <w:rsid w:val="00532528"/>
    <w:rsid w:val="005345BC"/>
    <w:rsid w:val="0053477F"/>
    <w:rsid w:val="0053570C"/>
    <w:rsid w:val="005372C5"/>
    <w:rsid w:val="00542066"/>
    <w:rsid w:val="005422AD"/>
    <w:rsid w:val="00542503"/>
    <w:rsid w:val="00542810"/>
    <w:rsid w:val="00542AC9"/>
    <w:rsid w:val="00544A88"/>
    <w:rsid w:val="00544D21"/>
    <w:rsid w:val="005453E4"/>
    <w:rsid w:val="0054588B"/>
    <w:rsid w:val="0054622B"/>
    <w:rsid w:val="005505F8"/>
    <w:rsid w:val="005506DC"/>
    <w:rsid w:val="005553BC"/>
    <w:rsid w:val="00555884"/>
    <w:rsid w:val="005564D7"/>
    <w:rsid w:val="005564E7"/>
    <w:rsid w:val="0055692D"/>
    <w:rsid w:val="00557F75"/>
    <w:rsid w:val="005601FA"/>
    <w:rsid w:val="00562572"/>
    <w:rsid w:val="00562F55"/>
    <w:rsid w:val="0056461C"/>
    <w:rsid w:val="005650FB"/>
    <w:rsid w:val="0056592E"/>
    <w:rsid w:val="00565A34"/>
    <w:rsid w:val="00566096"/>
    <w:rsid w:val="0056708D"/>
    <w:rsid w:val="00572FFD"/>
    <w:rsid w:val="005730F6"/>
    <w:rsid w:val="00574410"/>
    <w:rsid w:val="005758FC"/>
    <w:rsid w:val="00577517"/>
    <w:rsid w:val="00577B7D"/>
    <w:rsid w:val="00580270"/>
    <w:rsid w:val="00582315"/>
    <w:rsid w:val="00583B8A"/>
    <w:rsid w:val="00583FE6"/>
    <w:rsid w:val="00585869"/>
    <w:rsid w:val="00585D70"/>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7A7E"/>
    <w:rsid w:val="005B7A81"/>
    <w:rsid w:val="005C01E6"/>
    <w:rsid w:val="005C173C"/>
    <w:rsid w:val="005C19CD"/>
    <w:rsid w:val="005C1B4B"/>
    <w:rsid w:val="005C1F82"/>
    <w:rsid w:val="005C1FA8"/>
    <w:rsid w:val="005C25BF"/>
    <w:rsid w:val="005C2988"/>
    <w:rsid w:val="005C31F5"/>
    <w:rsid w:val="005C456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885"/>
    <w:rsid w:val="005F2F7D"/>
    <w:rsid w:val="005F3AFB"/>
    <w:rsid w:val="005F4544"/>
    <w:rsid w:val="005F5C7F"/>
    <w:rsid w:val="005F6ADE"/>
    <w:rsid w:val="005F7586"/>
    <w:rsid w:val="005F7948"/>
    <w:rsid w:val="005F7C0F"/>
    <w:rsid w:val="006001D4"/>
    <w:rsid w:val="00601FA2"/>
    <w:rsid w:val="00602CE6"/>
    <w:rsid w:val="00602EA5"/>
    <w:rsid w:val="00603309"/>
    <w:rsid w:val="006044DD"/>
    <w:rsid w:val="00606E17"/>
    <w:rsid w:val="00607D39"/>
    <w:rsid w:val="00613007"/>
    <w:rsid w:val="00613019"/>
    <w:rsid w:val="0061328B"/>
    <w:rsid w:val="00614839"/>
    <w:rsid w:val="006152FB"/>
    <w:rsid w:val="0061681C"/>
    <w:rsid w:val="006168A7"/>
    <w:rsid w:val="00617F5B"/>
    <w:rsid w:val="00620866"/>
    <w:rsid w:val="0062193C"/>
    <w:rsid w:val="00621CD6"/>
    <w:rsid w:val="0062297B"/>
    <w:rsid w:val="006231C8"/>
    <w:rsid w:val="00623910"/>
    <w:rsid w:val="00623F35"/>
    <w:rsid w:val="00624341"/>
    <w:rsid w:val="006243A7"/>
    <w:rsid w:val="0062441F"/>
    <w:rsid w:val="00624973"/>
    <w:rsid w:val="00625153"/>
    <w:rsid w:val="006251EF"/>
    <w:rsid w:val="00627AF3"/>
    <w:rsid w:val="00631E93"/>
    <w:rsid w:val="006321D6"/>
    <w:rsid w:val="00632950"/>
    <w:rsid w:val="00632E12"/>
    <w:rsid w:val="006330F7"/>
    <w:rsid w:val="00634580"/>
    <w:rsid w:val="00634EA9"/>
    <w:rsid w:val="00635456"/>
    <w:rsid w:val="006355F7"/>
    <w:rsid w:val="00635737"/>
    <w:rsid w:val="00635E9F"/>
    <w:rsid w:val="006361D6"/>
    <w:rsid w:val="00636711"/>
    <w:rsid w:val="006375E6"/>
    <w:rsid w:val="0064312C"/>
    <w:rsid w:val="006433A8"/>
    <w:rsid w:val="00644021"/>
    <w:rsid w:val="00644649"/>
    <w:rsid w:val="00645073"/>
    <w:rsid w:val="0064542D"/>
    <w:rsid w:val="00645595"/>
    <w:rsid w:val="006457D9"/>
    <w:rsid w:val="006476AE"/>
    <w:rsid w:val="006511EC"/>
    <w:rsid w:val="006513B1"/>
    <w:rsid w:val="006520CB"/>
    <w:rsid w:val="00652513"/>
    <w:rsid w:val="00652A7C"/>
    <w:rsid w:val="00653F11"/>
    <w:rsid w:val="006543A0"/>
    <w:rsid w:val="0065456F"/>
    <w:rsid w:val="0065528B"/>
    <w:rsid w:val="006557ED"/>
    <w:rsid w:val="00655A2F"/>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4C02"/>
    <w:rsid w:val="00685699"/>
    <w:rsid w:val="006857B5"/>
    <w:rsid w:val="00687992"/>
    <w:rsid w:val="00690A60"/>
    <w:rsid w:val="00690D21"/>
    <w:rsid w:val="006914ED"/>
    <w:rsid w:val="00693032"/>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ABE"/>
    <w:rsid w:val="006B0F92"/>
    <w:rsid w:val="006B1895"/>
    <w:rsid w:val="006B1B5D"/>
    <w:rsid w:val="006B2739"/>
    <w:rsid w:val="006B2D05"/>
    <w:rsid w:val="006B5E16"/>
    <w:rsid w:val="006B75B5"/>
    <w:rsid w:val="006C0E07"/>
    <w:rsid w:val="006C1606"/>
    <w:rsid w:val="006C1807"/>
    <w:rsid w:val="006C2AA1"/>
    <w:rsid w:val="006C34F6"/>
    <w:rsid w:val="006C3533"/>
    <w:rsid w:val="006C3C79"/>
    <w:rsid w:val="006C3E0B"/>
    <w:rsid w:val="006C42C9"/>
    <w:rsid w:val="006C4897"/>
    <w:rsid w:val="006C4D41"/>
    <w:rsid w:val="006C4ED4"/>
    <w:rsid w:val="006C6636"/>
    <w:rsid w:val="006C6678"/>
    <w:rsid w:val="006C674F"/>
    <w:rsid w:val="006C6FBE"/>
    <w:rsid w:val="006D0E28"/>
    <w:rsid w:val="006D13B9"/>
    <w:rsid w:val="006D2D3F"/>
    <w:rsid w:val="006D300F"/>
    <w:rsid w:val="006D39C4"/>
    <w:rsid w:val="006D584B"/>
    <w:rsid w:val="006D62DB"/>
    <w:rsid w:val="006D653D"/>
    <w:rsid w:val="006D720D"/>
    <w:rsid w:val="006E37BD"/>
    <w:rsid w:val="006E3FDD"/>
    <w:rsid w:val="006E4134"/>
    <w:rsid w:val="006E42B0"/>
    <w:rsid w:val="006E48EB"/>
    <w:rsid w:val="006E5D7D"/>
    <w:rsid w:val="006E6FAF"/>
    <w:rsid w:val="006E7FC7"/>
    <w:rsid w:val="006F0B11"/>
    <w:rsid w:val="006F219C"/>
    <w:rsid w:val="006F23B1"/>
    <w:rsid w:val="006F2814"/>
    <w:rsid w:val="006F3847"/>
    <w:rsid w:val="006F6390"/>
    <w:rsid w:val="006F7642"/>
    <w:rsid w:val="006F77B7"/>
    <w:rsid w:val="00701AB0"/>
    <w:rsid w:val="00701C66"/>
    <w:rsid w:val="00701E4F"/>
    <w:rsid w:val="007051DF"/>
    <w:rsid w:val="007057A3"/>
    <w:rsid w:val="007058B2"/>
    <w:rsid w:val="00705E9A"/>
    <w:rsid w:val="007069AA"/>
    <w:rsid w:val="00706AF9"/>
    <w:rsid w:val="00707339"/>
    <w:rsid w:val="0071126A"/>
    <w:rsid w:val="00711505"/>
    <w:rsid w:val="0071157D"/>
    <w:rsid w:val="00711955"/>
    <w:rsid w:val="00712F84"/>
    <w:rsid w:val="00713217"/>
    <w:rsid w:val="00713872"/>
    <w:rsid w:val="00714BD1"/>
    <w:rsid w:val="0071674B"/>
    <w:rsid w:val="00720084"/>
    <w:rsid w:val="00720333"/>
    <w:rsid w:val="00720F86"/>
    <w:rsid w:val="00723D91"/>
    <w:rsid w:val="007240C0"/>
    <w:rsid w:val="0072435F"/>
    <w:rsid w:val="00732462"/>
    <w:rsid w:val="0073475A"/>
    <w:rsid w:val="00734F3E"/>
    <w:rsid w:val="0073519F"/>
    <w:rsid w:val="00736210"/>
    <w:rsid w:val="00740716"/>
    <w:rsid w:val="00741172"/>
    <w:rsid w:val="007414ED"/>
    <w:rsid w:val="00741FAB"/>
    <w:rsid w:val="00742889"/>
    <w:rsid w:val="00742A47"/>
    <w:rsid w:val="00744357"/>
    <w:rsid w:val="0074477E"/>
    <w:rsid w:val="00744AA7"/>
    <w:rsid w:val="00747AB0"/>
    <w:rsid w:val="00750403"/>
    <w:rsid w:val="00750849"/>
    <w:rsid w:val="00750C54"/>
    <w:rsid w:val="00752A44"/>
    <w:rsid w:val="00752BF0"/>
    <w:rsid w:val="00755B7E"/>
    <w:rsid w:val="00756DEA"/>
    <w:rsid w:val="0075752E"/>
    <w:rsid w:val="00757E1E"/>
    <w:rsid w:val="00760047"/>
    <w:rsid w:val="0076085B"/>
    <w:rsid w:val="00760A5E"/>
    <w:rsid w:val="00760BA8"/>
    <w:rsid w:val="00761C5D"/>
    <w:rsid w:val="00761D6D"/>
    <w:rsid w:val="00761DE8"/>
    <w:rsid w:val="007629FC"/>
    <w:rsid w:val="00762F36"/>
    <w:rsid w:val="00764120"/>
    <w:rsid w:val="007662D1"/>
    <w:rsid w:val="00766853"/>
    <w:rsid w:val="00766B81"/>
    <w:rsid w:val="00767180"/>
    <w:rsid w:val="007704B7"/>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5B"/>
    <w:rsid w:val="00787F88"/>
    <w:rsid w:val="00791B76"/>
    <w:rsid w:val="007926C3"/>
    <w:rsid w:val="00795A06"/>
    <w:rsid w:val="007977E3"/>
    <w:rsid w:val="007A0ACD"/>
    <w:rsid w:val="007A1E61"/>
    <w:rsid w:val="007A3EB9"/>
    <w:rsid w:val="007A453E"/>
    <w:rsid w:val="007A4588"/>
    <w:rsid w:val="007A49F6"/>
    <w:rsid w:val="007A5973"/>
    <w:rsid w:val="007A5979"/>
    <w:rsid w:val="007A62B7"/>
    <w:rsid w:val="007A7AD4"/>
    <w:rsid w:val="007A7D07"/>
    <w:rsid w:val="007B12FD"/>
    <w:rsid w:val="007B167E"/>
    <w:rsid w:val="007B23A6"/>
    <w:rsid w:val="007B3419"/>
    <w:rsid w:val="007B3FAA"/>
    <w:rsid w:val="007B6977"/>
    <w:rsid w:val="007B7E1A"/>
    <w:rsid w:val="007C08C6"/>
    <w:rsid w:val="007C23E9"/>
    <w:rsid w:val="007C2423"/>
    <w:rsid w:val="007C313B"/>
    <w:rsid w:val="007C67A5"/>
    <w:rsid w:val="007C7295"/>
    <w:rsid w:val="007C75B3"/>
    <w:rsid w:val="007D20AA"/>
    <w:rsid w:val="007D2A74"/>
    <w:rsid w:val="007D48E0"/>
    <w:rsid w:val="007D4D84"/>
    <w:rsid w:val="007D5927"/>
    <w:rsid w:val="007D735F"/>
    <w:rsid w:val="007D75BC"/>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07AB3"/>
    <w:rsid w:val="0081108D"/>
    <w:rsid w:val="0081120E"/>
    <w:rsid w:val="00811538"/>
    <w:rsid w:val="0081200A"/>
    <w:rsid w:val="008129F6"/>
    <w:rsid w:val="00812AD7"/>
    <w:rsid w:val="00813144"/>
    <w:rsid w:val="0081373C"/>
    <w:rsid w:val="00813AA1"/>
    <w:rsid w:val="008156B9"/>
    <w:rsid w:val="0081709D"/>
    <w:rsid w:val="008171F8"/>
    <w:rsid w:val="008174BF"/>
    <w:rsid w:val="0082050E"/>
    <w:rsid w:val="00820E99"/>
    <w:rsid w:val="00820EBB"/>
    <w:rsid w:val="00821012"/>
    <w:rsid w:val="008210E5"/>
    <w:rsid w:val="00821B61"/>
    <w:rsid w:val="00822F2D"/>
    <w:rsid w:val="00823AA8"/>
    <w:rsid w:val="008260C4"/>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28A"/>
    <w:rsid w:val="00866DEC"/>
    <w:rsid w:val="00867969"/>
    <w:rsid w:val="00867AE0"/>
    <w:rsid w:val="00870CE8"/>
    <w:rsid w:val="00870D7A"/>
    <w:rsid w:val="00875C3A"/>
    <w:rsid w:val="00875D78"/>
    <w:rsid w:val="00877162"/>
    <w:rsid w:val="00880205"/>
    <w:rsid w:val="0088027F"/>
    <w:rsid w:val="00880913"/>
    <w:rsid w:val="00880A3B"/>
    <w:rsid w:val="00880D52"/>
    <w:rsid w:val="0088118D"/>
    <w:rsid w:val="0088179F"/>
    <w:rsid w:val="00882E5C"/>
    <w:rsid w:val="00883DB0"/>
    <w:rsid w:val="00884759"/>
    <w:rsid w:val="00884CBC"/>
    <w:rsid w:val="0088530A"/>
    <w:rsid w:val="0088586C"/>
    <w:rsid w:val="00885873"/>
    <w:rsid w:val="00886BDA"/>
    <w:rsid w:val="00887A5D"/>
    <w:rsid w:val="00890706"/>
    <w:rsid w:val="008908EE"/>
    <w:rsid w:val="00890C23"/>
    <w:rsid w:val="00890F1B"/>
    <w:rsid w:val="008910C0"/>
    <w:rsid w:val="008916FA"/>
    <w:rsid w:val="008927D6"/>
    <w:rsid w:val="00892E27"/>
    <w:rsid w:val="00892E9A"/>
    <w:rsid w:val="00893173"/>
    <w:rsid w:val="00896D43"/>
    <w:rsid w:val="00897A1F"/>
    <w:rsid w:val="008A0E1E"/>
    <w:rsid w:val="008A31AE"/>
    <w:rsid w:val="008A35A3"/>
    <w:rsid w:val="008A4093"/>
    <w:rsid w:val="008A4C61"/>
    <w:rsid w:val="008A61B1"/>
    <w:rsid w:val="008B15FA"/>
    <w:rsid w:val="008B4181"/>
    <w:rsid w:val="008B4E67"/>
    <w:rsid w:val="008B57AA"/>
    <w:rsid w:val="008B59A6"/>
    <w:rsid w:val="008B5CD8"/>
    <w:rsid w:val="008B5D0B"/>
    <w:rsid w:val="008B6F44"/>
    <w:rsid w:val="008B7C79"/>
    <w:rsid w:val="008C2BFA"/>
    <w:rsid w:val="008C2C3E"/>
    <w:rsid w:val="008C34C6"/>
    <w:rsid w:val="008C690C"/>
    <w:rsid w:val="008C6ECE"/>
    <w:rsid w:val="008D0BE3"/>
    <w:rsid w:val="008D2126"/>
    <w:rsid w:val="008D2D3F"/>
    <w:rsid w:val="008D550D"/>
    <w:rsid w:val="008D6605"/>
    <w:rsid w:val="008E192B"/>
    <w:rsid w:val="008E2A7A"/>
    <w:rsid w:val="008E3328"/>
    <w:rsid w:val="008E3C03"/>
    <w:rsid w:val="008E4D09"/>
    <w:rsid w:val="008E59CF"/>
    <w:rsid w:val="008E5A94"/>
    <w:rsid w:val="008E5D11"/>
    <w:rsid w:val="008E6DE3"/>
    <w:rsid w:val="008F0011"/>
    <w:rsid w:val="008F01D5"/>
    <w:rsid w:val="008F19D4"/>
    <w:rsid w:val="008F20AD"/>
    <w:rsid w:val="008F2416"/>
    <w:rsid w:val="008F2B26"/>
    <w:rsid w:val="008F2B63"/>
    <w:rsid w:val="008F347B"/>
    <w:rsid w:val="008F586E"/>
    <w:rsid w:val="008F5FA2"/>
    <w:rsid w:val="00900C57"/>
    <w:rsid w:val="00903BE8"/>
    <w:rsid w:val="00905047"/>
    <w:rsid w:val="009062D0"/>
    <w:rsid w:val="00910511"/>
    <w:rsid w:val="00910DB6"/>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5DF9"/>
    <w:rsid w:val="0094662D"/>
    <w:rsid w:val="00953EF5"/>
    <w:rsid w:val="00955E1A"/>
    <w:rsid w:val="0095602C"/>
    <w:rsid w:val="009560EC"/>
    <w:rsid w:val="009566F1"/>
    <w:rsid w:val="00960463"/>
    <w:rsid w:val="00961EE1"/>
    <w:rsid w:val="009621B3"/>
    <w:rsid w:val="00964CF9"/>
    <w:rsid w:val="009650CC"/>
    <w:rsid w:val="00965AE6"/>
    <w:rsid w:val="00966490"/>
    <w:rsid w:val="0096660C"/>
    <w:rsid w:val="00967BFF"/>
    <w:rsid w:val="00967F04"/>
    <w:rsid w:val="00970AC3"/>
    <w:rsid w:val="00970AF3"/>
    <w:rsid w:val="00970C95"/>
    <w:rsid w:val="0097127C"/>
    <w:rsid w:val="009715AB"/>
    <w:rsid w:val="00971D4F"/>
    <w:rsid w:val="00972606"/>
    <w:rsid w:val="0097332C"/>
    <w:rsid w:val="009736FE"/>
    <w:rsid w:val="009773AA"/>
    <w:rsid w:val="009774E7"/>
    <w:rsid w:val="009815C4"/>
    <w:rsid w:val="00981794"/>
    <w:rsid w:val="009818D5"/>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6FF"/>
    <w:rsid w:val="009A0A2E"/>
    <w:rsid w:val="009A2AF7"/>
    <w:rsid w:val="009A3B63"/>
    <w:rsid w:val="009A3D53"/>
    <w:rsid w:val="009A4818"/>
    <w:rsid w:val="009A4BFE"/>
    <w:rsid w:val="009A504D"/>
    <w:rsid w:val="009B06E7"/>
    <w:rsid w:val="009B11A6"/>
    <w:rsid w:val="009B13B9"/>
    <w:rsid w:val="009B2713"/>
    <w:rsid w:val="009B3D84"/>
    <w:rsid w:val="009B490F"/>
    <w:rsid w:val="009B4AD6"/>
    <w:rsid w:val="009B7A3F"/>
    <w:rsid w:val="009B7B2F"/>
    <w:rsid w:val="009B7E71"/>
    <w:rsid w:val="009C538F"/>
    <w:rsid w:val="009C5716"/>
    <w:rsid w:val="009C5D85"/>
    <w:rsid w:val="009C5DFF"/>
    <w:rsid w:val="009C63CB"/>
    <w:rsid w:val="009C6B9A"/>
    <w:rsid w:val="009C6CBF"/>
    <w:rsid w:val="009D1854"/>
    <w:rsid w:val="009D1A09"/>
    <w:rsid w:val="009D21E7"/>
    <w:rsid w:val="009D29CF"/>
    <w:rsid w:val="009D2DB2"/>
    <w:rsid w:val="009D31B7"/>
    <w:rsid w:val="009D3478"/>
    <w:rsid w:val="009D3BB5"/>
    <w:rsid w:val="009D6C1E"/>
    <w:rsid w:val="009D6F5D"/>
    <w:rsid w:val="009D76C5"/>
    <w:rsid w:val="009D78A3"/>
    <w:rsid w:val="009D7AD2"/>
    <w:rsid w:val="009D7BB7"/>
    <w:rsid w:val="009E04DF"/>
    <w:rsid w:val="009E0887"/>
    <w:rsid w:val="009E1D2E"/>
    <w:rsid w:val="009E3247"/>
    <w:rsid w:val="009E614E"/>
    <w:rsid w:val="009F19A1"/>
    <w:rsid w:val="009F22B9"/>
    <w:rsid w:val="009F22D6"/>
    <w:rsid w:val="009F2429"/>
    <w:rsid w:val="009F3205"/>
    <w:rsid w:val="009F40DB"/>
    <w:rsid w:val="009F4648"/>
    <w:rsid w:val="009F4A6B"/>
    <w:rsid w:val="009F519D"/>
    <w:rsid w:val="009F5225"/>
    <w:rsid w:val="009F5EC8"/>
    <w:rsid w:val="009F63F7"/>
    <w:rsid w:val="009F6C7A"/>
    <w:rsid w:val="009F708C"/>
    <w:rsid w:val="009F71CB"/>
    <w:rsid w:val="00A0090A"/>
    <w:rsid w:val="00A009C0"/>
    <w:rsid w:val="00A00CA6"/>
    <w:rsid w:val="00A02C76"/>
    <w:rsid w:val="00A03B70"/>
    <w:rsid w:val="00A0570E"/>
    <w:rsid w:val="00A06646"/>
    <w:rsid w:val="00A06A78"/>
    <w:rsid w:val="00A07230"/>
    <w:rsid w:val="00A07884"/>
    <w:rsid w:val="00A1030C"/>
    <w:rsid w:val="00A11416"/>
    <w:rsid w:val="00A11B61"/>
    <w:rsid w:val="00A1274E"/>
    <w:rsid w:val="00A134CA"/>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53F4"/>
    <w:rsid w:val="00A25947"/>
    <w:rsid w:val="00A302A8"/>
    <w:rsid w:val="00A31A2A"/>
    <w:rsid w:val="00A32E9F"/>
    <w:rsid w:val="00A33DC9"/>
    <w:rsid w:val="00A3505B"/>
    <w:rsid w:val="00A3511B"/>
    <w:rsid w:val="00A372CE"/>
    <w:rsid w:val="00A37EB3"/>
    <w:rsid w:val="00A40BF2"/>
    <w:rsid w:val="00A41732"/>
    <w:rsid w:val="00A41C17"/>
    <w:rsid w:val="00A41F15"/>
    <w:rsid w:val="00A42AB9"/>
    <w:rsid w:val="00A42D9C"/>
    <w:rsid w:val="00A43CAF"/>
    <w:rsid w:val="00A4421A"/>
    <w:rsid w:val="00A4749E"/>
    <w:rsid w:val="00A50A04"/>
    <w:rsid w:val="00A51AE4"/>
    <w:rsid w:val="00A52353"/>
    <w:rsid w:val="00A5356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87509"/>
    <w:rsid w:val="00A87AA6"/>
    <w:rsid w:val="00A91303"/>
    <w:rsid w:val="00A92734"/>
    <w:rsid w:val="00A92B22"/>
    <w:rsid w:val="00A939F2"/>
    <w:rsid w:val="00A942AE"/>
    <w:rsid w:val="00A94464"/>
    <w:rsid w:val="00A94BB4"/>
    <w:rsid w:val="00A969B2"/>
    <w:rsid w:val="00A96D49"/>
    <w:rsid w:val="00A96E89"/>
    <w:rsid w:val="00AA17F2"/>
    <w:rsid w:val="00AA22A6"/>
    <w:rsid w:val="00AA38D8"/>
    <w:rsid w:val="00AA4496"/>
    <w:rsid w:val="00AA4567"/>
    <w:rsid w:val="00AA5BCC"/>
    <w:rsid w:val="00AA78A4"/>
    <w:rsid w:val="00AB1B2E"/>
    <w:rsid w:val="00AB1BE6"/>
    <w:rsid w:val="00AB1CC8"/>
    <w:rsid w:val="00AB3565"/>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1A85"/>
    <w:rsid w:val="00AD2092"/>
    <w:rsid w:val="00AD3736"/>
    <w:rsid w:val="00AD421D"/>
    <w:rsid w:val="00AD4FC9"/>
    <w:rsid w:val="00AD7364"/>
    <w:rsid w:val="00AE0662"/>
    <w:rsid w:val="00AE2251"/>
    <w:rsid w:val="00AE22FC"/>
    <w:rsid w:val="00AE26F8"/>
    <w:rsid w:val="00AE2E01"/>
    <w:rsid w:val="00AE329C"/>
    <w:rsid w:val="00AE36AA"/>
    <w:rsid w:val="00AE41AE"/>
    <w:rsid w:val="00AE67D9"/>
    <w:rsid w:val="00AE775D"/>
    <w:rsid w:val="00AE780C"/>
    <w:rsid w:val="00AF21FA"/>
    <w:rsid w:val="00AF34E6"/>
    <w:rsid w:val="00AF4137"/>
    <w:rsid w:val="00AF4C50"/>
    <w:rsid w:val="00AF513B"/>
    <w:rsid w:val="00AF5F6A"/>
    <w:rsid w:val="00AF61EE"/>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4F1C"/>
    <w:rsid w:val="00B26C6A"/>
    <w:rsid w:val="00B3004A"/>
    <w:rsid w:val="00B30460"/>
    <w:rsid w:val="00B30E31"/>
    <w:rsid w:val="00B31676"/>
    <w:rsid w:val="00B33176"/>
    <w:rsid w:val="00B33ABA"/>
    <w:rsid w:val="00B340E5"/>
    <w:rsid w:val="00B34ACA"/>
    <w:rsid w:val="00B35202"/>
    <w:rsid w:val="00B35336"/>
    <w:rsid w:val="00B35D21"/>
    <w:rsid w:val="00B36099"/>
    <w:rsid w:val="00B36E48"/>
    <w:rsid w:val="00B372A6"/>
    <w:rsid w:val="00B375D0"/>
    <w:rsid w:val="00B40551"/>
    <w:rsid w:val="00B4133E"/>
    <w:rsid w:val="00B41757"/>
    <w:rsid w:val="00B41A65"/>
    <w:rsid w:val="00B425A7"/>
    <w:rsid w:val="00B42DF1"/>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67071"/>
    <w:rsid w:val="00B70315"/>
    <w:rsid w:val="00B70D31"/>
    <w:rsid w:val="00B710D8"/>
    <w:rsid w:val="00B71FDF"/>
    <w:rsid w:val="00B727E2"/>
    <w:rsid w:val="00B728D7"/>
    <w:rsid w:val="00B72AFB"/>
    <w:rsid w:val="00B74D26"/>
    <w:rsid w:val="00B74DB8"/>
    <w:rsid w:val="00B750D9"/>
    <w:rsid w:val="00B75F70"/>
    <w:rsid w:val="00B760BF"/>
    <w:rsid w:val="00B760E6"/>
    <w:rsid w:val="00B77175"/>
    <w:rsid w:val="00B772CE"/>
    <w:rsid w:val="00B77A39"/>
    <w:rsid w:val="00B80553"/>
    <w:rsid w:val="00B80F19"/>
    <w:rsid w:val="00B816BA"/>
    <w:rsid w:val="00B8438D"/>
    <w:rsid w:val="00B84664"/>
    <w:rsid w:val="00B8511C"/>
    <w:rsid w:val="00B8620A"/>
    <w:rsid w:val="00B863DF"/>
    <w:rsid w:val="00B86CD0"/>
    <w:rsid w:val="00B876DD"/>
    <w:rsid w:val="00B90CB0"/>
    <w:rsid w:val="00B913F2"/>
    <w:rsid w:val="00B91AB5"/>
    <w:rsid w:val="00B91B84"/>
    <w:rsid w:val="00B92A61"/>
    <w:rsid w:val="00B931EC"/>
    <w:rsid w:val="00B93F76"/>
    <w:rsid w:val="00B94619"/>
    <w:rsid w:val="00B949C0"/>
    <w:rsid w:val="00B94D08"/>
    <w:rsid w:val="00B94D8F"/>
    <w:rsid w:val="00B973EF"/>
    <w:rsid w:val="00BA07D1"/>
    <w:rsid w:val="00BA1912"/>
    <w:rsid w:val="00BA1D68"/>
    <w:rsid w:val="00BA1EC0"/>
    <w:rsid w:val="00BA221B"/>
    <w:rsid w:val="00BA2CFE"/>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30C2"/>
    <w:rsid w:val="00BC4173"/>
    <w:rsid w:val="00BC4428"/>
    <w:rsid w:val="00BC491F"/>
    <w:rsid w:val="00BC49A7"/>
    <w:rsid w:val="00BC6958"/>
    <w:rsid w:val="00BD2EF2"/>
    <w:rsid w:val="00BD480A"/>
    <w:rsid w:val="00BD7AAE"/>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2AF0"/>
    <w:rsid w:val="00BF49BF"/>
    <w:rsid w:val="00BF54BD"/>
    <w:rsid w:val="00BF5597"/>
    <w:rsid w:val="00BF65FE"/>
    <w:rsid w:val="00BF6A48"/>
    <w:rsid w:val="00BF6BE3"/>
    <w:rsid w:val="00BF7CDE"/>
    <w:rsid w:val="00C0028C"/>
    <w:rsid w:val="00C00C24"/>
    <w:rsid w:val="00C013E0"/>
    <w:rsid w:val="00C03818"/>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476"/>
    <w:rsid w:val="00C20195"/>
    <w:rsid w:val="00C205FE"/>
    <w:rsid w:val="00C21403"/>
    <w:rsid w:val="00C21463"/>
    <w:rsid w:val="00C23843"/>
    <w:rsid w:val="00C23CD0"/>
    <w:rsid w:val="00C23FEA"/>
    <w:rsid w:val="00C241C1"/>
    <w:rsid w:val="00C247B9"/>
    <w:rsid w:val="00C25DC8"/>
    <w:rsid w:val="00C3043D"/>
    <w:rsid w:val="00C32420"/>
    <w:rsid w:val="00C32874"/>
    <w:rsid w:val="00C33B30"/>
    <w:rsid w:val="00C33C0B"/>
    <w:rsid w:val="00C3402F"/>
    <w:rsid w:val="00C34EA1"/>
    <w:rsid w:val="00C372E6"/>
    <w:rsid w:val="00C406DF"/>
    <w:rsid w:val="00C40882"/>
    <w:rsid w:val="00C40EBB"/>
    <w:rsid w:val="00C423B3"/>
    <w:rsid w:val="00C42E05"/>
    <w:rsid w:val="00C438AE"/>
    <w:rsid w:val="00C440A3"/>
    <w:rsid w:val="00C448FC"/>
    <w:rsid w:val="00C44ECA"/>
    <w:rsid w:val="00C46D88"/>
    <w:rsid w:val="00C50288"/>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2187"/>
    <w:rsid w:val="00C833EB"/>
    <w:rsid w:val="00C83B1E"/>
    <w:rsid w:val="00C8464D"/>
    <w:rsid w:val="00C84833"/>
    <w:rsid w:val="00C84933"/>
    <w:rsid w:val="00C859A2"/>
    <w:rsid w:val="00C862A2"/>
    <w:rsid w:val="00C8706C"/>
    <w:rsid w:val="00C8731C"/>
    <w:rsid w:val="00C90B13"/>
    <w:rsid w:val="00C93B0A"/>
    <w:rsid w:val="00C93D19"/>
    <w:rsid w:val="00C9414D"/>
    <w:rsid w:val="00C94DB9"/>
    <w:rsid w:val="00C95623"/>
    <w:rsid w:val="00C95A8F"/>
    <w:rsid w:val="00C97B28"/>
    <w:rsid w:val="00CA0268"/>
    <w:rsid w:val="00CA0448"/>
    <w:rsid w:val="00CA206C"/>
    <w:rsid w:val="00CA222D"/>
    <w:rsid w:val="00CA2FC1"/>
    <w:rsid w:val="00CA4C86"/>
    <w:rsid w:val="00CA4E21"/>
    <w:rsid w:val="00CA5BE2"/>
    <w:rsid w:val="00CA600E"/>
    <w:rsid w:val="00CB0C4B"/>
    <w:rsid w:val="00CB2190"/>
    <w:rsid w:val="00CB35CF"/>
    <w:rsid w:val="00CB5B7E"/>
    <w:rsid w:val="00CB5C16"/>
    <w:rsid w:val="00CB69FC"/>
    <w:rsid w:val="00CC0703"/>
    <w:rsid w:val="00CC1B31"/>
    <w:rsid w:val="00CC1B7F"/>
    <w:rsid w:val="00CC29E5"/>
    <w:rsid w:val="00CC31C5"/>
    <w:rsid w:val="00CC37AC"/>
    <w:rsid w:val="00CC5934"/>
    <w:rsid w:val="00CC5E6D"/>
    <w:rsid w:val="00CC5EAD"/>
    <w:rsid w:val="00CC7EEB"/>
    <w:rsid w:val="00CD0751"/>
    <w:rsid w:val="00CD11E2"/>
    <w:rsid w:val="00CD1C26"/>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E69"/>
    <w:rsid w:val="00CF104B"/>
    <w:rsid w:val="00CF14DF"/>
    <w:rsid w:val="00CF1735"/>
    <w:rsid w:val="00CF1CAF"/>
    <w:rsid w:val="00CF1F9F"/>
    <w:rsid w:val="00CF28E2"/>
    <w:rsid w:val="00CF3C28"/>
    <w:rsid w:val="00CF48F9"/>
    <w:rsid w:val="00CF546A"/>
    <w:rsid w:val="00D0172F"/>
    <w:rsid w:val="00D01914"/>
    <w:rsid w:val="00D022AA"/>
    <w:rsid w:val="00D051AC"/>
    <w:rsid w:val="00D05EB1"/>
    <w:rsid w:val="00D0634D"/>
    <w:rsid w:val="00D101E0"/>
    <w:rsid w:val="00D108E8"/>
    <w:rsid w:val="00D1293C"/>
    <w:rsid w:val="00D130F4"/>
    <w:rsid w:val="00D13309"/>
    <w:rsid w:val="00D14F01"/>
    <w:rsid w:val="00D1585A"/>
    <w:rsid w:val="00D1646C"/>
    <w:rsid w:val="00D17B88"/>
    <w:rsid w:val="00D20675"/>
    <w:rsid w:val="00D21E02"/>
    <w:rsid w:val="00D221C6"/>
    <w:rsid w:val="00D24975"/>
    <w:rsid w:val="00D24BE8"/>
    <w:rsid w:val="00D26D4B"/>
    <w:rsid w:val="00D26EDC"/>
    <w:rsid w:val="00D30BB9"/>
    <w:rsid w:val="00D32854"/>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42D6"/>
    <w:rsid w:val="00D742DE"/>
    <w:rsid w:val="00D748B7"/>
    <w:rsid w:val="00D74DC5"/>
    <w:rsid w:val="00D76693"/>
    <w:rsid w:val="00D83591"/>
    <w:rsid w:val="00D8449A"/>
    <w:rsid w:val="00D84C92"/>
    <w:rsid w:val="00D85B09"/>
    <w:rsid w:val="00D86A99"/>
    <w:rsid w:val="00D86DAA"/>
    <w:rsid w:val="00D903B4"/>
    <w:rsid w:val="00D906AE"/>
    <w:rsid w:val="00D91722"/>
    <w:rsid w:val="00D94403"/>
    <w:rsid w:val="00D94476"/>
    <w:rsid w:val="00D94D60"/>
    <w:rsid w:val="00D9601E"/>
    <w:rsid w:val="00DA116B"/>
    <w:rsid w:val="00DA1199"/>
    <w:rsid w:val="00DA132B"/>
    <w:rsid w:val="00DA3A53"/>
    <w:rsid w:val="00DA4EBE"/>
    <w:rsid w:val="00DA6E7A"/>
    <w:rsid w:val="00DB0612"/>
    <w:rsid w:val="00DB0FE1"/>
    <w:rsid w:val="00DB1A95"/>
    <w:rsid w:val="00DB1E95"/>
    <w:rsid w:val="00DB1FE5"/>
    <w:rsid w:val="00DB224A"/>
    <w:rsid w:val="00DB4764"/>
    <w:rsid w:val="00DB5BDE"/>
    <w:rsid w:val="00DB5CEE"/>
    <w:rsid w:val="00DB68D8"/>
    <w:rsid w:val="00DB6F45"/>
    <w:rsid w:val="00DB7FC6"/>
    <w:rsid w:val="00DC0029"/>
    <w:rsid w:val="00DC1C35"/>
    <w:rsid w:val="00DC2AF1"/>
    <w:rsid w:val="00DC3E59"/>
    <w:rsid w:val="00DC4A97"/>
    <w:rsid w:val="00DC62E8"/>
    <w:rsid w:val="00DC7B92"/>
    <w:rsid w:val="00DD0094"/>
    <w:rsid w:val="00DD1510"/>
    <w:rsid w:val="00DD26AC"/>
    <w:rsid w:val="00DD46E9"/>
    <w:rsid w:val="00DD4FD1"/>
    <w:rsid w:val="00DD5C9F"/>
    <w:rsid w:val="00DD5DB0"/>
    <w:rsid w:val="00DD5DCD"/>
    <w:rsid w:val="00DE0FDB"/>
    <w:rsid w:val="00DE3805"/>
    <w:rsid w:val="00DE42C6"/>
    <w:rsid w:val="00DE561F"/>
    <w:rsid w:val="00DE599C"/>
    <w:rsid w:val="00DE5BC0"/>
    <w:rsid w:val="00DE67D1"/>
    <w:rsid w:val="00DF06C6"/>
    <w:rsid w:val="00DF17B2"/>
    <w:rsid w:val="00DF26BD"/>
    <w:rsid w:val="00DF2C65"/>
    <w:rsid w:val="00DF2E95"/>
    <w:rsid w:val="00DF4937"/>
    <w:rsid w:val="00DF7725"/>
    <w:rsid w:val="00DF7B42"/>
    <w:rsid w:val="00DF7D7B"/>
    <w:rsid w:val="00E00F77"/>
    <w:rsid w:val="00E013A3"/>
    <w:rsid w:val="00E02F71"/>
    <w:rsid w:val="00E032A1"/>
    <w:rsid w:val="00E03FF7"/>
    <w:rsid w:val="00E043C1"/>
    <w:rsid w:val="00E04883"/>
    <w:rsid w:val="00E0553B"/>
    <w:rsid w:val="00E06B2C"/>
    <w:rsid w:val="00E07499"/>
    <w:rsid w:val="00E07884"/>
    <w:rsid w:val="00E134FA"/>
    <w:rsid w:val="00E13CDF"/>
    <w:rsid w:val="00E156F5"/>
    <w:rsid w:val="00E16F49"/>
    <w:rsid w:val="00E175E0"/>
    <w:rsid w:val="00E22924"/>
    <w:rsid w:val="00E23567"/>
    <w:rsid w:val="00E23634"/>
    <w:rsid w:val="00E23C43"/>
    <w:rsid w:val="00E240D4"/>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4DFD"/>
    <w:rsid w:val="00E44EEB"/>
    <w:rsid w:val="00E46005"/>
    <w:rsid w:val="00E4617A"/>
    <w:rsid w:val="00E464B4"/>
    <w:rsid w:val="00E46C47"/>
    <w:rsid w:val="00E50065"/>
    <w:rsid w:val="00E50E11"/>
    <w:rsid w:val="00E51578"/>
    <w:rsid w:val="00E517F9"/>
    <w:rsid w:val="00E51BE7"/>
    <w:rsid w:val="00E52AED"/>
    <w:rsid w:val="00E53751"/>
    <w:rsid w:val="00E5628E"/>
    <w:rsid w:val="00E570E3"/>
    <w:rsid w:val="00E6006D"/>
    <w:rsid w:val="00E60893"/>
    <w:rsid w:val="00E6091B"/>
    <w:rsid w:val="00E6289D"/>
    <w:rsid w:val="00E62B94"/>
    <w:rsid w:val="00E632B0"/>
    <w:rsid w:val="00E6421F"/>
    <w:rsid w:val="00E6430E"/>
    <w:rsid w:val="00E64435"/>
    <w:rsid w:val="00E65379"/>
    <w:rsid w:val="00E70598"/>
    <w:rsid w:val="00E70B38"/>
    <w:rsid w:val="00E7160B"/>
    <w:rsid w:val="00E71D5E"/>
    <w:rsid w:val="00E72387"/>
    <w:rsid w:val="00E72AF7"/>
    <w:rsid w:val="00E72B90"/>
    <w:rsid w:val="00E7345C"/>
    <w:rsid w:val="00E739F6"/>
    <w:rsid w:val="00E73F0F"/>
    <w:rsid w:val="00E743A5"/>
    <w:rsid w:val="00E743E4"/>
    <w:rsid w:val="00E74EC0"/>
    <w:rsid w:val="00E7792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9A8"/>
    <w:rsid w:val="00E97E85"/>
    <w:rsid w:val="00E97FCE"/>
    <w:rsid w:val="00EA37C0"/>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006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372C"/>
    <w:rsid w:val="00EF4BB5"/>
    <w:rsid w:val="00EF4D58"/>
    <w:rsid w:val="00EF5D4C"/>
    <w:rsid w:val="00EF6FEC"/>
    <w:rsid w:val="00EF7863"/>
    <w:rsid w:val="00F01475"/>
    <w:rsid w:val="00F01B23"/>
    <w:rsid w:val="00F01B4D"/>
    <w:rsid w:val="00F02307"/>
    <w:rsid w:val="00F026CD"/>
    <w:rsid w:val="00F039AB"/>
    <w:rsid w:val="00F05024"/>
    <w:rsid w:val="00F05F76"/>
    <w:rsid w:val="00F06070"/>
    <w:rsid w:val="00F06ED2"/>
    <w:rsid w:val="00F07774"/>
    <w:rsid w:val="00F07DD5"/>
    <w:rsid w:val="00F07FF2"/>
    <w:rsid w:val="00F106A3"/>
    <w:rsid w:val="00F11177"/>
    <w:rsid w:val="00F11FC7"/>
    <w:rsid w:val="00F13F43"/>
    <w:rsid w:val="00F14096"/>
    <w:rsid w:val="00F14580"/>
    <w:rsid w:val="00F14D10"/>
    <w:rsid w:val="00F14ECE"/>
    <w:rsid w:val="00F1546A"/>
    <w:rsid w:val="00F175BB"/>
    <w:rsid w:val="00F20002"/>
    <w:rsid w:val="00F27D9C"/>
    <w:rsid w:val="00F30247"/>
    <w:rsid w:val="00F30378"/>
    <w:rsid w:val="00F31AC3"/>
    <w:rsid w:val="00F31BB8"/>
    <w:rsid w:val="00F320D0"/>
    <w:rsid w:val="00F339F2"/>
    <w:rsid w:val="00F33FFA"/>
    <w:rsid w:val="00F34B1F"/>
    <w:rsid w:val="00F352F3"/>
    <w:rsid w:val="00F35FD9"/>
    <w:rsid w:val="00F367A7"/>
    <w:rsid w:val="00F37C05"/>
    <w:rsid w:val="00F4004D"/>
    <w:rsid w:val="00F40BA1"/>
    <w:rsid w:val="00F40FEB"/>
    <w:rsid w:val="00F421A7"/>
    <w:rsid w:val="00F42750"/>
    <w:rsid w:val="00F42F3A"/>
    <w:rsid w:val="00F43467"/>
    <w:rsid w:val="00F44AA5"/>
    <w:rsid w:val="00F4685C"/>
    <w:rsid w:val="00F47BB1"/>
    <w:rsid w:val="00F5150F"/>
    <w:rsid w:val="00F51C7C"/>
    <w:rsid w:val="00F527AF"/>
    <w:rsid w:val="00F52E85"/>
    <w:rsid w:val="00F540C6"/>
    <w:rsid w:val="00F54142"/>
    <w:rsid w:val="00F54FB8"/>
    <w:rsid w:val="00F55834"/>
    <w:rsid w:val="00F5734D"/>
    <w:rsid w:val="00F57481"/>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00B"/>
    <w:rsid w:val="00F77979"/>
    <w:rsid w:val="00F77B83"/>
    <w:rsid w:val="00F77F12"/>
    <w:rsid w:val="00F80C00"/>
    <w:rsid w:val="00F81938"/>
    <w:rsid w:val="00F834D3"/>
    <w:rsid w:val="00F839F6"/>
    <w:rsid w:val="00F842FB"/>
    <w:rsid w:val="00F8488A"/>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5B51"/>
    <w:rsid w:val="00FD74B5"/>
    <w:rsid w:val="00FE02B8"/>
    <w:rsid w:val="00FE0606"/>
    <w:rsid w:val="00FE1574"/>
    <w:rsid w:val="00FE1B76"/>
    <w:rsid w:val="00FE32CC"/>
    <w:rsid w:val="00FE3900"/>
    <w:rsid w:val="00FE5014"/>
    <w:rsid w:val="00FE5143"/>
    <w:rsid w:val="00FE59F6"/>
    <w:rsid w:val="00FE7A0E"/>
    <w:rsid w:val="00FE7E1C"/>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91"/>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hapter/10.1007/978-3-030-75162-3_3" TargetMode="External"/><Relationship Id="rId2" Type="http://schemas.openxmlformats.org/officeDocument/2006/relationships/hyperlink" Target="https://www.sciencedirect.com/science/article/pii/S0377221796003414" TargetMode="External"/><Relationship Id="rId1" Type="http://schemas.openxmlformats.org/officeDocument/2006/relationships/hyperlink" Target="https://www.sciencedirect.com/journal/european-journal-of-operational-research/vol/98/issue/2" TargetMode="External"/><Relationship Id="rId5" Type="http://schemas.openxmlformats.org/officeDocument/2006/relationships/image" Target="media/image1.png"/><Relationship Id="rId4" Type="http://schemas.openxmlformats.org/officeDocument/2006/relationships/hyperlink" Target="https://www.sciencedirect.com/science/article/abs/pii/S0304407605001594" TargetMode="External"/></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39.png"/><Relationship Id="rId16" Type="http://schemas.openxmlformats.org/officeDocument/2006/relationships/image" Target="media/image4.wmf"/><Relationship Id="rId107" Type="http://schemas.microsoft.com/office/2011/relationships/people" Target="people.xml"/><Relationship Id="rId11" Type="http://schemas.microsoft.com/office/2018/08/relationships/commentsExtensible" Target="commentsExtensible.xml"/><Relationship Id="rId32" Type="http://schemas.openxmlformats.org/officeDocument/2006/relationships/oleObject" Target="embeddings/oleObject11.bin"/><Relationship Id="rId37" Type="http://schemas.openxmlformats.org/officeDocument/2006/relationships/image" Target="media/image14.png"/><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34.wmf"/><Relationship Id="rId102" Type="http://schemas.openxmlformats.org/officeDocument/2006/relationships/image" Target="media/image46.png"/><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3.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7.bin"/><Relationship Id="rId69" Type="http://schemas.openxmlformats.org/officeDocument/2006/relationships/oleObject" Target="embeddings/oleObject30.bin"/><Relationship Id="rId80" Type="http://schemas.openxmlformats.org/officeDocument/2006/relationships/oleObject" Target="embeddings/oleObject36.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5.png"/><Relationship Id="rId59" Type="http://schemas.openxmlformats.org/officeDocument/2006/relationships/image" Target="media/image25.wmf"/><Relationship Id="rId103" Type="http://schemas.openxmlformats.org/officeDocument/2006/relationships/footer" Target="footer1.xml"/><Relationship Id="rId108"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1.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0.bin"/><Relationship Id="rId91" Type="http://schemas.openxmlformats.org/officeDocument/2006/relationships/oleObject" Target="embeddings/oleObject41.bin"/><Relationship Id="rId96"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4.wmf"/><Relationship Id="rId106" Type="http://schemas.openxmlformats.org/officeDocument/2006/relationships/fontTable" Target="fontTable.xml"/><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1.wmf"/><Relationship Id="rId78" Type="http://schemas.openxmlformats.org/officeDocument/2006/relationships/oleObject" Target="embeddings/oleObject35.bin"/><Relationship Id="rId81" Type="http://schemas.openxmlformats.org/officeDocument/2006/relationships/image" Target="media/image35.wmf"/><Relationship Id="rId86" Type="http://schemas.openxmlformats.org/officeDocument/2006/relationships/oleObject" Target="embeddings/oleObject39.bin"/><Relationship Id="rId94" Type="http://schemas.openxmlformats.org/officeDocument/2006/relationships/image" Target="media/image42.wmf"/><Relationship Id="rId99" Type="http://schemas.openxmlformats.org/officeDocument/2006/relationships/image" Target="media/image41.png"/><Relationship Id="rId101" Type="http://schemas.openxmlformats.org/officeDocument/2006/relationships/image" Target="media/image430.png"/><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6.png"/><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4.png"/><Relationship Id="rId104"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38.wmf"/><Relationship Id="rId61" Type="http://schemas.openxmlformats.org/officeDocument/2006/relationships/image" Target="media/image26.wmf"/><Relationship Id="rId82" Type="http://schemas.openxmlformats.org/officeDocument/2006/relationships/oleObject" Target="embeddings/oleObject37.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image" Target="media/image42.png"/><Relationship Id="rId105" Type="http://schemas.openxmlformats.org/officeDocument/2006/relationships/image" Target="media/image48.png"/><Relationship Id="rId8" Type="http://schemas.openxmlformats.org/officeDocument/2006/relationships/comments" Target="comments.xml"/><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5.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78</TotalTime>
  <Pages>39</Pages>
  <Words>13580</Words>
  <Characters>74696</Characters>
  <Application>Microsoft Office Word</Application>
  <DocSecurity>0</DocSecurity>
  <Lines>622</Lines>
  <Paragraphs>17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8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143</cp:revision>
  <cp:lastPrinted>2024-09-19T11:28:00Z</cp:lastPrinted>
  <dcterms:created xsi:type="dcterms:W3CDTF">2024-08-27T06:42:00Z</dcterms:created>
  <dcterms:modified xsi:type="dcterms:W3CDTF">2024-09-19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